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442E" w:rsidRPr="00E8633A" w:rsidRDefault="007153B5" w:rsidP="00F041AC">
      <w:pPr>
        <w:jc w:val="center"/>
        <w:rPr>
          <w:b/>
          <w:bCs/>
          <w:sz w:val="36"/>
          <w:szCs w:val="36"/>
          <w:rtl/>
          <w:lang w:val="en-AU" w:bidi="he-IL"/>
        </w:rPr>
      </w:pPr>
      <w:r>
        <w:rPr>
          <w:b/>
          <w:bCs/>
          <w:sz w:val="36"/>
          <w:szCs w:val="36"/>
        </w:rPr>
        <w:t>Parashat</w:t>
      </w:r>
      <w:r w:rsidR="00E12B2F">
        <w:rPr>
          <w:b/>
          <w:bCs/>
          <w:sz w:val="36"/>
          <w:szCs w:val="36"/>
        </w:rPr>
        <w:t xml:space="preserve"> </w:t>
      </w:r>
      <w:r w:rsidR="001C637A">
        <w:rPr>
          <w:b/>
          <w:bCs/>
          <w:sz w:val="36"/>
          <w:szCs w:val="36"/>
        </w:rPr>
        <w:t>Ki Tavo</w:t>
      </w:r>
      <w:r w:rsidR="000A1FB4">
        <w:rPr>
          <w:b/>
          <w:bCs/>
          <w:sz w:val="36"/>
          <w:szCs w:val="36"/>
        </w:rPr>
        <w:t xml:space="preserve"> </w:t>
      </w:r>
      <w:r w:rsidR="00E8633A">
        <w:rPr>
          <w:b/>
          <w:bCs/>
          <w:sz w:val="36"/>
          <w:szCs w:val="36"/>
          <w:lang w:bidi="he-IL"/>
        </w:rPr>
        <w:t xml:space="preserve"> / </w:t>
      </w:r>
      <w:r w:rsidR="00343CA2">
        <w:rPr>
          <w:rFonts w:hint="cs"/>
          <w:b/>
          <w:bCs/>
          <w:sz w:val="36"/>
          <w:szCs w:val="36"/>
          <w:rtl/>
          <w:lang w:val="el-GR" w:bidi="he-IL"/>
        </w:rPr>
        <w:t>פ</w:t>
      </w:r>
      <w:r w:rsidR="00C42431">
        <w:rPr>
          <w:rFonts w:hint="cs"/>
          <w:b/>
          <w:bCs/>
          <w:sz w:val="36"/>
          <w:szCs w:val="36"/>
          <w:rtl/>
          <w:lang w:val="el-GR" w:bidi="he-IL"/>
        </w:rPr>
        <w:t>רשת כי-תבוא</w:t>
      </w:r>
    </w:p>
    <w:p w:rsidR="00B51C40" w:rsidRDefault="00B51C40" w:rsidP="002E245B">
      <w:pPr>
        <w:jc w:val="center"/>
      </w:pPr>
    </w:p>
    <w:p w:rsidR="00401448" w:rsidRPr="00166DDA" w:rsidRDefault="00401448" w:rsidP="00F041AC">
      <w:pPr>
        <w:jc w:val="center"/>
      </w:pPr>
      <w:r>
        <w:t xml:space="preserve">Shabbat </w:t>
      </w:r>
      <w:r w:rsidR="00A5735A">
        <w:t xml:space="preserve">Elul </w:t>
      </w:r>
      <w:r w:rsidR="00C42431">
        <w:rPr>
          <w:rFonts w:hint="cs"/>
          <w:rtl/>
          <w:lang w:bidi="he-IL"/>
        </w:rPr>
        <w:t>21</w:t>
      </w:r>
      <w:r w:rsidR="00C42431">
        <w:t xml:space="preserve">, 5767, </w:t>
      </w:r>
      <w:r w:rsidR="00C42431">
        <w:rPr>
          <w:lang w:bidi="he-IL"/>
        </w:rPr>
        <w:t>Sept. 1</w:t>
      </w:r>
      <w:r w:rsidR="00166DDA" w:rsidRPr="00166DDA">
        <w:t>, 2007</w:t>
      </w:r>
    </w:p>
    <w:p w:rsidR="00FD34AF" w:rsidRDefault="00FD34AF" w:rsidP="00FD34AF">
      <w:pPr>
        <w:autoSpaceDE w:val="0"/>
        <w:autoSpaceDN w:val="0"/>
        <w:adjustRightInd w:val="0"/>
        <w:jc w:val="center"/>
        <w:rPr>
          <w:color w:val="000000"/>
          <w:sz w:val="23"/>
          <w:szCs w:val="23"/>
          <w:lang w:bidi="he-IL"/>
        </w:rPr>
      </w:pPr>
      <w:r>
        <w:rPr>
          <w:color w:val="000000"/>
          <w:sz w:val="23"/>
          <w:szCs w:val="23"/>
          <w:lang w:bidi="he-IL"/>
        </w:rPr>
        <w:t>MATSATI.COM / Rightly Dividing The Word of God</w:t>
      </w:r>
    </w:p>
    <w:p w:rsidR="00FD34AF" w:rsidRDefault="00FD34AF" w:rsidP="00FD34AF">
      <w:pPr>
        <w:jc w:val="center"/>
        <w:rPr>
          <w:color w:val="0000FF"/>
          <w:sz w:val="23"/>
          <w:szCs w:val="23"/>
          <w:lang w:bidi="he-IL"/>
        </w:rPr>
      </w:pPr>
      <w:r>
        <w:rPr>
          <w:color w:val="0000FF"/>
          <w:sz w:val="23"/>
          <w:szCs w:val="23"/>
          <w:lang w:bidi="he-IL"/>
        </w:rPr>
        <w:t xml:space="preserve">http://www.matsati.com </w:t>
      </w:r>
      <w:r>
        <w:rPr>
          <w:color w:val="000000"/>
          <w:sz w:val="23"/>
          <w:szCs w:val="23"/>
          <w:lang w:bidi="he-IL"/>
        </w:rPr>
        <w:t xml:space="preserve">| </w:t>
      </w:r>
      <w:hyperlink r:id="rId7" w:history="1">
        <w:r w:rsidRPr="003521AE">
          <w:rPr>
            <w:rStyle w:val="Hyperlink"/>
            <w:sz w:val="23"/>
            <w:szCs w:val="23"/>
            <w:lang w:bidi="he-IL"/>
          </w:rPr>
          <w:t>matsati@matsati.com</w:t>
        </w:r>
      </w:hyperlink>
    </w:p>
    <w:p w:rsidR="00D07B87" w:rsidRDefault="00D07B87" w:rsidP="00FD34AF">
      <w:pPr>
        <w:jc w:val="center"/>
        <w:rPr>
          <w:color w:val="0000FF"/>
          <w:sz w:val="23"/>
          <w:szCs w:val="23"/>
          <w:lang w:bidi="he-IL"/>
        </w:rPr>
      </w:pPr>
    </w:p>
    <w:p w:rsidR="00D07B87" w:rsidRPr="00D07B87" w:rsidRDefault="00CE5126" w:rsidP="00CE5126">
      <w:pPr>
        <w:jc w:val="center"/>
        <w:rPr>
          <w:b/>
          <w:bCs/>
          <w:sz w:val="36"/>
          <w:szCs w:val="36"/>
        </w:rPr>
      </w:pPr>
      <w:r>
        <w:rPr>
          <w:b/>
          <w:bCs/>
          <w:sz w:val="36"/>
          <w:szCs w:val="36"/>
        </w:rPr>
        <w:t>Can you sin in your thought life?</w:t>
      </w:r>
    </w:p>
    <w:p w:rsidR="00FD34AF" w:rsidRDefault="00FD34AF" w:rsidP="00FD34AF">
      <w:pPr>
        <w:jc w:val="center"/>
        <w:rPr>
          <w:sz w:val="23"/>
          <w:szCs w:val="23"/>
          <w:lang w:bidi="he-IL"/>
        </w:rPr>
      </w:pPr>
    </w:p>
    <w:p w:rsidR="00D07B87" w:rsidRPr="00DA0747" w:rsidRDefault="00D07B87" w:rsidP="00FD34AF">
      <w:pPr>
        <w:jc w:val="center"/>
        <w:rPr>
          <w:sz w:val="23"/>
          <w:szCs w:val="23"/>
          <w:lang w:bidi="he-IL"/>
        </w:rPr>
      </w:pPr>
    </w:p>
    <w:p w:rsidR="00FD34AF" w:rsidRDefault="00FD34AF" w:rsidP="00FD34AF">
      <w:pPr>
        <w:rPr>
          <w:sz w:val="23"/>
          <w:szCs w:val="23"/>
          <w:lang w:bidi="he-IL"/>
        </w:rPr>
      </w:pPr>
    </w:p>
    <w:p w:rsidR="00B52DB7" w:rsidRDefault="00FD34AF" w:rsidP="00B52DB7">
      <w:pPr>
        <w:jc w:val="both"/>
      </w:pPr>
      <w:r>
        <w:rPr>
          <w:b/>
          <w:bCs/>
        </w:rPr>
        <w:t>This Weeks Reading List:</w:t>
      </w:r>
      <w:r>
        <w:t xml:space="preserve"> </w:t>
      </w:r>
    </w:p>
    <w:p w:rsidR="0006691E" w:rsidRDefault="00FD34AF" w:rsidP="001C637A">
      <w:pPr>
        <w:jc w:val="both"/>
      </w:pPr>
      <w:r>
        <w:t xml:space="preserve">Torah: </w:t>
      </w:r>
      <w:r w:rsidR="001C637A" w:rsidRPr="001C637A">
        <w:rPr>
          <w:lang w:val="en-AU"/>
        </w:rPr>
        <w:t>Deut</w:t>
      </w:r>
      <w:r w:rsidR="001C637A">
        <w:rPr>
          <w:lang w:val="en-AU"/>
        </w:rPr>
        <w:t>eronomy</w:t>
      </w:r>
      <w:r w:rsidR="001C637A" w:rsidRPr="001C637A">
        <w:rPr>
          <w:lang w:val="en-AU"/>
        </w:rPr>
        <w:t xml:space="preserve"> 26:1-29:8</w:t>
      </w:r>
    </w:p>
    <w:p w:rsidR="0006691E" w:rsidRDefault="00FD34AF" w:rsidP="00F041AC">
      <w:pPr>
        <w:jc w:val="both"/>
      </w:pPr>
      <w:r>
        <w:t xml:space="preserve">Haftarah: </w:t>
      </w:r>
      <w:r w:rsidR="00DF60DE" w:rsidRPr="00DF60DE">
        <w:t>Isa</w:t>
      </w:r>
      <w:r w:rsidR="00DF60DE">
        <w:t>iah</w:t>
      </w:r>
      <w:r w:rsidR="00DF60DE" w:rsidRPr="00DF60DE">
        <w:t xml:space="preserve"> </w:t>
      </w:r>
      <w:r w:rsidR="001C637A" w:rsidRPr="001C637A">
        <w:rPr>
          <w:lang w:val="en-AU"/>
        </w:rPr>
        <w:t>60:1-60:22</w:t>
      </w:r>
    </w:p>
    <w:p w:rsidR="0006691E" w:rsidRDefault="00C9016A" w:rsidP="00F041AC">
      <w:pPr>
        <w:jc w:val="both"/>
      </w:pPr>
      <w:r>
        <w:t>B’</w:t>
      </w:r>
      <w:r w:rsidR="00FD34AF">
        <w:t xml:space="preserve">rit HaChadashah: </w:t>
      </w:r>
      <w:r w:rsidR="001C637A" w:rsidRPr="001C637A">
        <w:rPr>
          <w:lang w:val="en-AU"/>
        </w:rPr>
        <w:t>Eph</w:t>
      </w:r>
      <w:r w:rsidR="001C637A">
        <w:rPr>
          <w:lang w:val="en-AU"/>
        </w:rPr>
        <w:t>esians</w:t>
      </w:r>
      <w:r w:rsidR="001C637A" w:rsidRPr="001C637A">
        <w:rPr>
          <w:lang w:val="en-AU"/>
        </w:rPr>
        <w:t xml:space="preserve"> 1:3-6 Rev</w:t>
      </w:r>
      <w:r w:rsidR="001C637A">
        <w:rPr>
          <w:lang w:val="en-AU"/>
        </w:rPr>
        <w:t>elation</w:t>
      </w:r>
      <w:r w:rsidR="001C637A" w:rsidRPr="001C637A">
        <w:rPr>
          <w:lang w:val="en-AU"/>
        </w:rPr>
        <w:t xml:space="preserve"> 21:10-27</w:t>
      </w:r>
    </w:p>
    <w:p w:rsidR="00C42431" w:rsidRDefault="00C42431" w:rsidP="005B6E54">
      <w:pPr>
        <w:jc w:val="both"/>
        <w:rPr>
          <w:lang w:bidi="he-IL"/>
        </w:rPr>
      </w:pPr>
    </w:p>
    <w:p w:rsidR="00397D25" w:rsidRDefault="00397D25" w:rsidP="00101CA1">
      <w:pPr>
        <w:jc w:val="both"/>
        <w:rPr>
          <w:lang w:bidi="he-IL"/>
        </w:rPr>
      </w:pPr>
      <w:r>
        <w:rPr>
          <w:lang w:bidi="he-IL"/>
        </w:rPr>
        <w:t xml:space="preserve">     Not only do we thank God for fulfilling his promise to our forefathers (Avot) we are reminded of the reason why God gave Yisrael the land, for the reason of becoming a nation which will represent him.  </w:t>
      </w:r>
      <w:r w:rsidR="00C164CA">
        <w:rPr>
          <w:lang w:bidi="he-IL"/>
        </w:rPr>
        <w:t xml:space="preserve">However, are our outward actions the only important aspect of our becoming </w:t>
      </w:r>
      <w:r w:rsidR="00101CA1">
        <w:rPr>
          <w:lang w:bidi="he-IL"/>
        </w:rPr>
        <w:t>an</w:t>
      </w:r>
      <w:r w:rsidR="00C164CA">
        <w:rPr>
          <w:lang w:bidi="he-IL"/>
        </w:rPr>
        <w:t xml:space="preserve"> Am Kedosh</w:t>
      </w:r>
      <w:r w:rsidR="00101CA1">
        <w:rPr>
          <w:lang w:bidi="he-IL"/>
        </w:rPr>
        <w:t xml:space="preserve"> (holy nation)</w:t>
      </w:r>
      <w:r w:rsidR="00C164CA">
        <w:rPr>
          <w:lang w:bidi="he-IL"/>
        </w:rPr>
        <w:t>?  T</w:t>
      </w:r>
      <w:r w:rsidR="00570436">
        <w:rPr>
          <w:lang w:bidi="he-IL"/>
        </w:rPr>
        <w:t>he</w:t>
      </w:r>
      <w:r>
        <w:rPr>
          <w:lang w:bidi="he-IL"/>
        </w:rPr>
        <w:t xml:space="preserve"> declarations </w:t>
      </w:r>
      <w:r w:rsidR="00570436">
        <w:rPr>
          <w:lang w:bidi="he-IL"/>
        </w:rPr>
        <w:t xml:space="preserve">found in Parashat Ki Tavo </w:t>
      </w:r>
      <w:r>
        <w:rPr>
          <w:lang w:bidi="he-IL"/>
        </w:rPr>
        <w:t xml:space="preserve">are so </w:t>
      </w:r>
      <w:r w:rsidR="00570436">
        <w:rPr>
          <w:lang w:bidi="he-IL"/>
        </w:rPr>
        <w:t>significant</w:t>
      </w:r>
      <w:r>
        <w:rPr>
          <w:lang w:bidi="he-IL"/>
        </w:rPr>
        <w:t xml:space="preserve">, for they emphasize the reason for our being </w:t>
      </w:r>
      <w:r w:rsidR="00F12452">
        <w:rPr>
          <w:lang w:bidi="he-IL"/>
        </w:rPr>
        <w:t>an</w:t>
      </w:r>
      <w:r>
        <w:rPr>
          <w:lang w:bidi="he-IL"/>
        </w:rPr>
        <w:t xml:space="preserve"> Am kadosh </w:t>
      </w:r>
      <w:r w:rsidR="00570436">
        <w:rPr>
          <w:lang w:bidi="he-IL"/>
        </w:rPr>
        <w:t>(Holy Nation) by</w:t>
      </w:r>
      <w:r>
        <w:rPr>
          <w:lang w:bidi="he-IL"/>
        </w:rPr>
        <w:t xml:space="preserve"> keeping</w:t>
      </w:r>
      <w:r w:rsidR="00570436">
        <w:rPr>
          <w:lang w:bidi="he-IL"/>
        </w:rPr>
        <w:t xml:space="preserve"> the mitzvot (commands) </w:t>
      </w:r>
      <w:r>
        <w:rPr>
          <w:lang w:bidi="he-IL"/>
        </w:rPr>
        <w:t xml:space="preserve">we can be a model </w:t>
      </w:r>
      <w:r w:rsidR="00C164CA">
        <w:rPr>
          <w:lang w:bidi="he-IL"/>
        </w:rPr>
        <w:t xml:space="preserve">for all the nations to follow.  </w:t>
      </w:r>
      <w:r w:rsidR="00101CA1">
        <w:rPr>
          <w:lang w:bidi="he-IL"/>
        </w:rPr>
        <w:t xml:space="preserve">However, </w:t>
      </w:r>
      <w:r w:rsidR="00C164CA">
        <w:rPr>
          <w:lang w:bidi="he-IL"/>
        </w:rPr>
        <w:t>can we keep these mitzvot if our thought life is less than perfect?</w:t>
      </w:r>
      <w:r w:rsidR="00101CA1">
        <w:rPr>
          <w:lang w:bidi="he-IL"/>
        </w:rPr>
        <w:t xml:space="preserve">  Let’s discuss this further by reading the following verses.</w:t>
      </w:r>
    </w:p>
    <w:p w:rsidR="00397D25" w:rsidRDefault="00397D25" w:rsidP="005B6E54">
      <w:pPr>
        <w:jc w:val="both"/>
        <w:rPr>
          <w:lang w:bidi="he-IL"/>
        </w:rPr>
      </w:pPr>
    </w:p>
    <w:p w:rsidR="001C637A" w:rsidRPr="00C42431" w:rsidRDefault="001C637A" w:rsidP="005B6E54">
      <w:pPr>
        <w:jc w:val="both"/>
        <w:rPr>
          <w:b/>
          <w:bCs/>
          <w:i/>
          <w:iCs/>
          <w:color w:val="C00000"/>
        </w:rPr>
      </w:pPr>
      <w:r w:rsidRPr="00C42431">
        <w:rPr>
          <w:b/>
          <w:bCs/>
          <w:i/>
          <w:iCs/>
          <w:color w:val="C00000"/>
          <w:lang w:val="en-AU"/>
        </w:rPr>
        <w:t>Deuteronomy 27:14-28:1</w:t>
      </w:r>
    </w:p>
    <w:p w:rsidR="003127A9" w:rsidRPr="00C42431" w:rsidRDefault="001C637A" w:rsidP="004E790A">
      <w:pPr>
        <w:jc w:val="both"/>
        <w:rPr>
          <w:i/>
          <w:iCs/>
          <w:color w:val="C00000"/>
        </w:rPr>
      </w:pPr>
      <w:r w:rsidRPr="00C42431">
        <w:rPr>
          <w:i/>
          <w:iCs/>
          <w:color w:val="C00000"/>
        </w:rPr>
        <w:t>27:14 The L'vi'im, speaking loudly, will proclaim to every man of Isra'el: 27:15 "'A curse on anyone who makes a carved or metal image, something ADONAI detests, the handiwork of a craftsman, and sets it up in secret!'All the people are to respond by saying, 'Amen!' 27:16 "'A curse on anyone who dishonors his father or mother.'</w:t>
      </w:r>
      <w:r w:rsidR="004E790A">
        <w:rPr>
          <w:i/>
          <w:iCs/>
          <w:color w:val="C00000"/>
        </w:rPr>
        <w:t xml:space="preserve"> </w:t>
      </w:r>
      <w:r w:rsidRPr="00C42431">
        <w:rPr>
          <w:i/>
          <w:iCs/>
          <w:color w:val="C00000"/>
        </w:rPr>
        <w:t>All the people are to say, 'Amen!' 27:17 "'A curse on anyone who moves his neighbor's boundary marker.' All the people are to say, 'Amen!' 27:18 "'A curse on anyone who causes a blind person to lose his way on the road.'</w:t>
      </w:r>
      <w:r w:rsidR="004E790A">
        <w:rPr>
          <w:i/>
          <w:iCs/>
          <w:color w:val="C00000"/>
        </w:rPr>
        <w:t xml:space="preserve"> </w:t>
      </w:r>
      <w:r w:rsidRPr="00C42431">
        <w:rPr>
          <w:i/>
          <w:iCs/>
          <w:color w:val="C00000"/>
        </w:rPr>
        <w:t>All the people are to say, 'Amen!' 27:19 "'A curse on anyone who interferes with justice for the foreigner, orphan or widow.'All the people are to say, 'Amen!' 27:20 "'A curse on anyone who has sexual relations with his father's wife, because he has violated his father's rights.'</w:t>
      </w:r>
      <w:r w:rsidR="004E790A">
        <w:rPr>
          <w:i/>
          <w:iCs/>
          <w:color w:val="C00000"/>
        </w:rPr>
        <w:t xml:space="preserve"> </w:t>
      </w:r>
      <w:r w:rsidRPr="00C42431">
        <w:rPr>
          <w:i/>
          <w:iCs/>
          <w:color w:val="C00000"/>
        </w:rPr>
        <w:t>All the people are to say, 'Amen!' 27:21 "'A curse on anyon</w:t>
      </w:r>
      <w:r w:rsidR="004E790A">
        <w:rPr>
          <w:i/>
          <w:iCs/>
          <w:color w:val="C00000"/>
        </w:rPr>
        <w:t>e who has sexual relations with</w:t>
      </w:r>
      <w:r w:rsidRPr="00C42431">
        <w:rPr>
          <w:i/>
          <w:iCs/>
          <w:color w:val="C00000"/>
        </w:rPr>
        <w:t xml:space="preserve"> any kind of animal.' All the people are to say,</w:t>
      </w:r>
      <w:r w:rsidR="004E790A">
        <w:rPr>
          <w:i/>
          <w:iCs/>
          <w:color w:val="C00000"/>
        </w:rPr>
        <w:t xml:space="preserve"> 'Amen!' 27:22 "'A curs</w:t>
      </w:r>
      <w:r w:rsidRPr="00C42431">
        <w:rPr>
          <w:i/>
          <w:iCs/>
          <w:color w:val="C00000"/>
        </w:rPr>
        <w:t>e on anyone who has sexual relations with his sister, no matter whether she is the daughter of his father or of his mother.'</w:t>
      </w:r>
      <w:r w:rsidR="004E790A">
        <w:rPr>
          <w:i/>
          <w:iCs/>
          <w:color w:val="C00000"/>
        </w:rPr>
        <w:t xml:space="preserve"> </w:t>
      </w:r>
      <w:r w:rsidRPr="00C42431">
        <w:rPr>
          <w:i/>
          <w:iCs/>
          <w:color w:val="C00000"/>
        </w:rPr>
        <w:t>All the people are to say, 'Amen!' 27:23 "'A curse on anyone who has sexual relations with his mother-in-law.' All the people are to say, 'Amen!' 27:24 "'A curse on anyone who secretly attacks a fellow member of the community.'</w:t>
      </w:r>
      <w:r w:rsidR="004E790A">
        <w:rPr>
          <w:i/>
          <w:iCs/>
          <w:color w:val="C00000"/>
        </w:rPr>
        <w:t xml:space="preserve"> </w:t>
      </w:r>
      <w:r w:rsidRPr="00C42431">
        <w:rPr>
          <w:i/>
          <w:iCs/>
          <w:color w:val="C00000"/>
        </w:rPr>
        <w:t>All the people are to say, 'Amen!' 27:25 "'A curse on anyone who accepts a bribe to kill an innocent person.' All the people are to say, 'Amen!' 27:26 "'A curse on anyone who does not confirm the words of this Torah by putting them into practice.'</w:t>
      </w:r>
      <w:r w:rsidR="004E790A">
        <w:rPr>
          <w:i/>
          <w:iCs/>
          <w:color w:val="C00000"/>
        </w:rPr>
        <w:t xml:space="preserve"> </w:t>
      </w:r>
      <w:r w:rsidRPr="00C42431">
        <w:rPr>
          <w:i/>
          <w:iCs/>
          <w:color w:val="C00000"/>
        </w:rPr>
        <w:t>All the people are to say, 'Amen!' 28:1 "If you listen closely to what ADONAI your God says, observing and obeying all his mitzvot which I am giving you today, ADONAI your God will raise you high above all the nations on earth;</w:t>
      </w:r>
      <w:r w:rsidR="004E790A">
        <w:rPr>
          <w:i/>
          <w:iCs/>
          <w:color w:val="C00000"/>
        </w:rPr>
        <w:t xml:space="preserve"> (CJB)</w:t>
      </w:r>
    </w:p>
    <w:p w:rsidR="001C637A" w:rsidRDefault="001C637A" w:rsidP="005B6E54">
      <w:pPr>
        <w:jc w:val="both"/>
      </w:pPr>
    </w:p>
    <w:p w:rsidR="00FB7C75" w:rsidRDefault="00397D25" w:rsidP="00B63B2C">
      <w:pPr>
        <w:jc w:val="both"/>
      </w:pPr>
      <w:r>
        <w:t xml:space="preserve">     </w:t>
      </w:r>
      <w:r w:rsidR="005106F4">
        <w:t xml:space="preserve">These verses describe </w:t>
      </w:r>
      <w:r w:rsidR="00FB7C75">
        <w:t xml:space="preserve">acts of wickedness and immorality. </w:t>
      </w:r>
      <w:r w:rsidR="005106F4">
        <w:t xml:space="preserve"> </w:t>
      </w:r>
      <w:r w:rsidR="00C105CA">
        <w:t xml:space="preserve">I chose to list these </w:t>
      </w:r>
      <w:r w:rsidR="00FB7C75">
        <w:t xml:space="preserve">verses starting with verse fourteen </w:t>
      </w:r>
      <w:r w:rsidR="00B63B2C">
        <w:t>describing</w:t>
      </w:r>
      <w:r w:rsidR="00FB7C75">
        <w:t xml:space="preserve"> </w:t>
      </w:r>
      <w:r w:rsidR="00A74ECC">
        <w:t>a</w:t>
      </w:r>
      <w:r w:rsidR="00FB7C75">
        <w:t xml:space="preserve"> person who s</w:t>
      </w:r>
      <w:r w:rsidR="00B63B2C">
        <w:t xml:space="preserve">ets up a graven image in secret because </w:t>
      </w:r>
      <w:r w:rsidR="00A74ECC">
        <w:t>I believe we can derive a</w:t>
      </w:r>
      <w:r w:rsidR="00CD537F">
        <w:t xml:space="preserve"> midrash</w:t>
      </w:r>
      <w:r w:rsidR="00B63B2C">
        <w:t xml:space="preserve"> on the secret place.</w:t>
      </w:r>
      <w:r w:rsidR="00A74ECC">
        <w:t xml:space="preserve">  To examine this I ask the question “Where does sin begin?”  Does sin begin when we take actions physically or does sin begin in our heart/mind?  </w:t>
      </w:r>
    </w:p>
    <w:p w:rsidR="00FB7C75" w:rsidRDefault="00FB7C75" w:rsidP="00FB7C75">
      <w:pPr>
        <w:jc w:val="both"/>
      </w:pPr>
    </w:p>
    <w:p w:rsidR="00FB7C75" w:rsidRPr="00FB7C75" w:rsidRDefault="00FB7C75" w:rsidP="00FB7C75">
      <w:pPr>
        <w:jc w:val="center"/>
        <w:rPr>
          <w:b/>
          <w:bCs/>
        </w:rPr>
      </w:pPr>
      <w:r w:rsidRPr="00FB7C75">
        <w:rPr>
          <w:b/>
          <w:bCs/>
        </w:rPr>
        <w:t>Where does sin begin?</w:t>
      </w:r>
    </w:p>
    <w:p w:rsidR="00FB7C75" w:rsidRDefault="00130F08" w:rsidP="00FB7C75">
      <w:pPr>
        <w:jc w:val="center"/>
      </w:pPr>
      <w:r w:rsidRPr="00FB7C75">
        <w:rPr>
          <w:position w:val="-10"/>
        </w:rPr>
        <w:object w:dxaOrig="42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2pt;height:16.8pt" o:ole="">
            <v:imagedata r:id="rId8" o:title=""/>
          </v:shape>
          <o:OLEObject Type="Embed" ProgID="Equation.DSMT4" ShapeID="_x0000_i1025" DrawAspect="Content" ObjectID="_1249755534" r:id="rId9"/>
        </w:object>
      </w:r>
    </w:p>
    <w:p w:rsidR="00A74ECC" w:rsidRDefault="00A74ECC" w:rsidP="00FB7C75">
      <w:pPr>
        <w:jc w:val="both"/>
      </w:pPr>
    </w:p>
    <w:p w:rsidR="009D065C" w:rsidRDefault="00A74ECC" w:rsidP="00E84CB4">
      <w:pPr>
        <w:jc w:val="both"/>
      </w:pPr>
      <w:r>
        <w:t xml:space="preserve">     </w:t>
      </w:r>
      <w:r w:rsidR="00130F08">
        <w:t xml:space="preserve">There is a place that each of us has, whether we want to admit it or not, which we have setup that nobody sees except God.  That place is the secret place of our heart.  </w:t>
      </w:r>
      <w:r w:rsidR="00D93288">
        <w:t>I w ant to discuss about the difference between our imagination and our actions; if</w:t>
      </w:r>
      <w:r w:rsidR="00F63D4B">
        <w:t xml:space="preserve"> </w:t>
      </w:r>
      <w:r w:rsidR="00E84CB4">
        <w:t xml:space="preserve">sin </w:t>
      </w:r>
      <w:r w:rsidR="00F63D4B">
        <w:t>is</w:t>
      </w:r>
      <w:r w:rsidR="00D93288">
        <w:t xml:space="preserve"> </w:t>
      </w:r>
      <w:r w:rsidR="005106F4">
        <w:t>conceived in t</w:t>
      </w:r>
      <w:r w:rsidR="00F63D4B">
        <w:t xml:space="preserve">he heart, then our thoughts are a source of sinful actions in our lives.  The question becomes whether we are </w:t>
      </w:r>
      <w:r w:rsidR="00E84CB4">
        <w:t>permitted</w:t>
      </w:r>
      <w:r w:rsidR="00F63D4B">
        <w:t xml:space="preserve"> to think sinfully as long as we do not act upon our desires or not.  </w:t>
      </w:r>
      <w:r w:rsidR="00E84CB4">
        <w:t>E</w:t>
      </w:r>
      <w:r w:rsidR="00397AAC">
        <w:t>xamples o</w:t>
      </w:r>
      <w:r w:rsidR="00E84CB4">
        <w:t xml:space="preserve">f our thought life </w:t>
      </w:r>
      <w:r w:rsidR="00F63D4B">
        <w:t>would be (i) thinking “I wish someone</w:t>
      </w:r>
      <w:r w:rsidR="005106F4">
        <w:t xml:space="preserve"> were dead</w:t>
      </w:r>
      <w:r w:rsidR="00F63D4B">
        <w:t>,</w:t>
      </w:r>
      <w:r w:rsidR="005106F4">
        <w:t xml:space="preserve">” </w:t>
      </w:r>
      <w:r w:rsidR="00F63D4B">
        <w:t xml:space="preserve">(ii) </w:t>
      </w:r>
      <w:r w:rsidR="005106F4">
        <w:t xml:space="preserve">driving down the road, someone cuts you off and you start swearing at them, in your </w:t>
      </w:r>
      <w:r w:rsidR="00F63D4B">
        <w:t xml:space="preserve">thoughts or verbally and physically making signs of your anger, (iii) walking in the mall or </w:t>
      </w:r>
      <w:r w:rsidR="002A78A7">
        <w:t xml:space="preserve"> into a store, movie theater</w:t>
      </w:r>
      <w:r w:rsidR="00F63D4B">
        <w:t xml:space="preserve">, or seeing on </w:t>
      </w:r>
      <w:r w:rsidR="002A78A7">
        <w:t>television</w:t>
      </w:r>
      <w:r w:rsidR="005106F4">
        <w:t xml:space="preserve"> a good looking woman or man and had some less than moral thoughts about them?  </w:t>
      </w:r>
      <w:r w:rsidR="00F63D4B">
        <w:t>Have you thought that it was ok as long as you didn’t act upon them you are not an immoral person?  Let us look first at what Judaism has to say on this topic.</w:t>
      </w:r>
    </w:p>
    <w:p w:rsidR="009D065C" w:rsidRDefault="002A78A7" w:rsidP="00397AAC">
      <w:pPr>
        <w:autoSpaceDE w:val="0"/>
        <w:autoSpaceDN w:val="0"/>
        <w:adjustRightInd w:val="0"/>
        <w:jc w:val="both"/>
        <w:rPr>
          <w:rFonts w:ascii="TimesNewRomanPSMT" w:hAnsi="TimesNewRomanPSMT" w:cs="TimesNewRomanPSMT"/>
          <w:lang w:bidi="he-IL"/>
        </w:rPr>
      </w:pPr>
      <w:r>
        <w:rPr>
          <w:rFonts w:ascii="TimesNewRomanPSMT" w:hAnsi="TimesNewRomanPSMT" w:cs="TimesNewRomanPSMT"/>
          <w:lang w:bidi="he-IL"/>
        </w:rPr>
        <w:t xml:space="preserve">     </w:t>
      </w:r>
      <w:r w:rsidR="00E84CB4">
        <w:rPr>
          <w:rFonts w:ascii="TimesNewRomanPSMT" w:hAnsi="TimesNewRomanPSMT" w:cs="TimesNewRomanPSMT"/>
          <w:lang w:bidi="he-IL"/>
        </w:rPr>
        <w:t>One of the great rabbinic sages discusses the topic of our desires and our actions.  For example</w:t>
      </w:r>
      <w:r w:rsidR="00397AAC">
        <w:rPr>
          <w:rFonts w:ascii="TimesNewRomanPSMT" w:hAnsi="TimesNewRomanPSMT" w:cs="TimesNewRomanPSMT"/>
          <w:lang w:bidi="he-IL"/>
        </w:rPr>
        <w:t>,</w:t>
      </w:r>
      <w:r w:rsidR="00E84CB4">
        <w:rPr>
          <w:rFonts w:ascii="TimesNewRomanPSMT" w:hAnsi="TimesNewRomanPSMT" w:cs="TimesNewRomanPSMT"/>
          <w:lang w:bidi="he-IL"/>
        </w:rPr>
        <w:t xml:space="preserve"> </w:t>
      </w:r>
      <w:r w:rsidR="00397AAC">
        <w:rPr>
          <w:rFonts w:ascii="TimesNewRomanPSMT" w:hAnsi="TimesNewRomanPSMT" w:cs="TimesNewRomanPSMT"/>
          <w:lang w:bidi="he-IL"/>
        </w:rPr>
        <w:t xml:space="preserve">is there a distinction that can be made </w:t>
      </w:r>
      <w:r w:rsidR="00E84CB4">
        <w:rPr>
          <w:rFonts w:ascii="TimesNewRomanPSMT" w:hAnsi="TimesNewRomanPSMT" w:cs="TimesNewRomanPSMT"/>
          <w:lang w:bidi="he-IL"/>
        </w:rPr>
        <w:t>between our imagination and our actions.</w:t>
      </w:r>
      <w:r w:rsidR="009D065C">
        <w:rPr>
          <w:rFonts w:ascii="TimesNewRomanPSMT" w:hAnsi="TimesNewRomanPSMT" w:cs="TimesNewRomanPSMT"/>
          <w:lang w:bidi="he-IL"/>
        </w:rPr>
        <w:t xml:space="preserve">  In Rambam’s discussion on the holy ones </w:t>
      </w:r>
      <w:r w:rsidR="00E84CB4">
        <w:rPr>
          <w:rFonts w:ascii="TimesNewRomanPSMT" w:hAnsi="TimesNewRomanPSMT" w:cs="TimesNewRomanPSMT"/>
          <w:lang w:bidi="he-IL"/>
        </w:rPr>
        <w:t>he makes</w:t>
      </w:r>
      <w:r w:rsidR="00F63D4B">
        <w:rPr>
          <w:rFonts w:ascii="TimesNewRomanPSMT" w:hAnsi="TimesNewRomanPSMT" w:cs="TimesNewRomanPSMT"/>
          <w:lang w:bidi="he-IL"/>
        </w:rPr>
        <w:t xml:space="preserve"> a distinction between our imagination and desires and our actions.</w:t>
      </w:r>
      <w:r w:rsidR="009D065C">
        <w:rPr>
          <w:rFonts w:ascii="TimesNewRomanPSMT" w:hAnsi="TimesNewRomanPSMT" w:cs="TimesNewRomanPSMT"/>
          <w:lang w:bidi="he-IL"/>
        </w:rPr>
        <w:t xml:space="preserve"> </w:t>
      </w:r>
    </w:p>
    <w:p w:rsidR="009D065C" w:rsidRDefault="009D065C" w:rsidP="009D065C">
      <w:pPr>
        <w:autoSpaceDE w:val="0"/>
        <w:autoSpaceDN w:val="0"/>
        <w:adjustRightInd w:val="0"/>
        <w:jc w:val="both"/>
        <w:rPr>
          <w:rFonts w:ascii="TimesNewRomanPSMT" w:hAnsi="TimesNewRomanPSMT" w:cs="TimesNewRomanPSMT"/>
          <w:lang w:bidi="he-IL"/>
        </w:rPr>
      </w:pPr>
    </w:p>
    <w:p w:rsidR="009D065C" w:rsidRDefault="009D065C" w:rsidP="009D065C">
      <w:pPr>
        <w:autoSpaceDE w:val="0"/>
        <w:autoSpaceDN w:val="0"/>
        <w:adjustRightInd w:val="0"/>
        <w:ind w:left="720"/>
        <w:jc w:val="both"/>
        <w:rPr>
          <w:rFonts w:ascii="TimesNewRomanPSMT" w:hAnsi="TimesNewRomanPSMT" w:cs="TimesNewRomanPSMT"/>
          <w:lang w:bidi="he-IL"/>
        </w:rPr>
      </w:pPr>
      <w:r>
        <w:rPr>
          <w:rFonts w:ascii="TimesNewRomanPSMT" w:hAnsi="TimesNewRomanPSMT" w:cs="TimesNewRomanPSMT"/>
          <w:lang w:bidi="he-IL"/>
        </w:rPr>
        <w:t xml:space="preserve"> </w:t>
      </w:r>
      <w:r>
        <w:rPr>
          <w:rFonts w:ascii="TimesNewRomanPSMT" w:hAnsi="TimesNewRomanPSMT"/>
          <w:rtl/>
          <w:lang w:bidi="he-IL"/>
        </w:rPr>
        <w:t>וקדושים</w:t>
      </w:r>
      <w:r>
        <w:rPr>
          <w:rFonts w:ascii="TimesNewRomanPSMT" w:hAnsi="TimesNewRomanPSMT" w:cs="TimesNewRomanPSMT"/>
          <w:lang w:bidi="he-IL"/>
        </w:rPr>
        <w:t xml:space="preserve"> – And Holy Ones. The term may refer to the angels (lyun Tefillah) or, as most Jewish commentators agree, to Israel (Abudraham). As Rambam defines it (referring to Leviticus 18:1-3), human holiness is measured by how well a person controls his permissible desires. Someone who seeks ways to indulge his lusts and passions without directly violating the law is described as a </w:t>
      </w:r>
      <w:r>
        <w:rPr>
          <w:rFonts w:ascii="TimesNewRomanPSMT" w:hAnsi="TimesNewRomanPSMT"/>
          <w:rtl/>
          <w:lang w:bidi="he-IL"/>
        </w:rPr>
        <w:t>נבל</w:t>
      </w:r>
      <w:r>
        <w:rPr>
          <w:rFonts w:ascii="TimesNewRomanPSMT" w:hAnsi="TimesNewRomanPSMT" w:cs="TimesNewRomanPSMT"/>
          <w:lang w:bidi="he-IL"/>
        </w:rPr>
        <w:t xml:space="preserve"> </w:t>
      </w:r>
      <w:r>
        <w:rPr>
          <w:rFonts w:ascii="TimesNewRomanPSMT" w:hAnsi="TimesNewRomanPSMT"/>
          <w:rtl/>
          <w:lang w:bidi="he-IL"/>
        </w:rPr>
        <w:t>ברשות</w:t>
      </w:r>
      <w:r>
        <w:rPr>
          <w:rFonts w:ascii="TimesNewRomanPSMT" w:hAnsi="TimesNewRomanPSMT" w:cs="TimesNewRomanPSMT"/>
          <w:lang w:bidi="he-IL"/>
        </w:rPr>
        <w:t xml:space="preserve"> </w:t>
      </w:r>
      <w:r>
        <w:rPr>
          <w:rFonts w:ascii="TimesNewRomanPSMT" w:hAnsi="TimesNewRomanPSMT"/>
          <w:rtl/>
          <w:lang w:bidi="he-IL"/>
        </w:rPr>
        <w:t>התורה</w:t>
      </w:r>
      <w:r w:rsidR="003C46D8">
        <w:rPr>
          <w:rFonts w:ascii="TimesNewRomanPSMT" w:hAnsi="TimesNewRomanPSMT"/>
          <w:lang w:bidi="he-IL"/>
        </w:rPr>
        <w:t xml:space="preserve"> </w:t>
      </w:r>
      <w:r>
        <w:rPr>
          <w:rFonts w:ascii="TimesNewRomanPSMT" w:hAnsi="TimesNewRomanPSMT" w:cs="TimesNewRomanPSMT"/>
          <w:lang w:bidi="he-IL"/>
        </w:rPr>
        <w:t>(degenerate with the Torah’s permission).</w:t>
      </w:r>
    </w:p>
    <w:p w:rsidR="009D065C" w:rsidRDefault="009D065C" w:rsidP="009D065C">
      <w:pPr>
        <w:autoSpaceDE w:val="0"/>
        <w:autoSpaceDN w:val="0"/>
        <w:adjustRightInd w:val="0"/>
        <w:ind w:left="720"/>
        <w:jc w:val="both"/>
        <w:rPr>
          <w:rFonts w:ascii="TimesNewRomanPSMT" w:hAnsi="TimesNewRomanPSMT" w:cs="TimesNewRomanPSMT"/>
          <w:lang w:bidi="he-IL"/>
        </w:rPr>
      </w:pPr>
    </w:p>
    <w:p w:rsidR="009D065C" w:rsidRDefault="009D065C" w:rsidP="00397AAC">
      <w:pPr>
        <w:autoSpaceDE w:val="0"/>
        <w:autoSpaceDN w:val="0"/>
        <w:adjustRightInd w:val="0"/>
        <w:jc w:val="both"/>
        <w:rPr>
          <w:rFonts w:ascii="TimesNewRomanPSMT" w:hAnsi="TimesNewRomanPSMT" w:cs="TimesNewRomanPSMT"/>
          <w:lang w:bidi="he-IL"/>
        </w:rPr>
      </w:pPr>
      <w:r>
        <w:rPr>
          <w:rFonts w:ascii="TimesNewRomanPSMT" w:hAnsi="TimesNewRomanPSMT" w:cs="TimesNewRomanPSMT"/>
          <w:lang w:bidi="he-IL"/>
        </w:rPr>
        <w:t xml:space="preserve">According to </w:t>
      </w:r>
      <w:r>
        <w:t>Rabbi Moshe Ben Maimon</w:t>
      </w:r>
      <w:r>
        <w:rPr>
          <w:rFonts w:ascii="TimesNewRomanPSMT" w:hAnsi="TimesNewRomanPSMT" w:cs="TimesNewRomanPSMT"/>
          <w:lang w:bidi="he-IL"/>
        </w:rPr>
        <w:t xml:space="preserve">, a person has the ability to think lustful thoughts, as long as he or she does not act upon them, it is ok. </w:t>
      </w:r>
      <w:r w:rsidR="00F63D4B">
        <w:rPr>
          <w:rFonts w:ascii="TimesNewRomanPSMT" w:hAnsi="TimesNewRomanPSMT" w:cs="TimesNewRomanPSMT"/>
          <w:lang w:bidi="he-IL"/>
        </w:rPr>
        <w:t>I believe this</w:t>
      </w:r>
      <w:r w:rsidR="00397AAC">
        <w:rPr>
          <w:rFonts w:ascii="TimesNewRomanPSMT" w:hAnsi="TimesNewRomanPSMT" w:cs="TimesNewRomanPSMT"/>
          <w:lang w:bidi="he-IL"/>
        </w:rPr>
        <w:t xml:space="preserve"> presents</w:t>
      </w:r>
      <w:r w:rsidR="00F63D4B">
        <w:rPr>
          <w:rFonts w:ascii="TimesNewRomanPSMT" w:hAnsi="TimesNewRomanPSMT" w:cs="TimesNewRomanPSMT"/>
          <w:lang w:bidi="he-IL"/>
        </w:rPr>
        <w:t xml:space="preserve"> a problem, becau</w:t>
      </w:r>
      <w:r w:rsidR="00397AAC">
        <w:rPr>
          <w:rFonts w:ascii="TimesNewRomanPSMT" w:hAnsi="TimesNewRomanPSMT" w:cs="TimesNewRomanPSMT"/>
          <w:lang w:bidi="he-IL"/>
        </w:rPr>
        <w:t>se by examining the Torah we</w:t>
      </w:r>
      <w:r w:rsidR="00F63D4B">
        <w:rPr>
          <w:rFonts w:ascii="TimesNewRomanPSMT" w:hAnsi="TimesNewRomanPSMT" w:cs="TimesNewRomanPSMT"/>
          <w:lang w:bidi="he-IL"/>
        </w:rPr>
        <w:t xml:space="preserve"> see God is not only concerned with our actions, but also our thought life</w:t>
      </w:r>
      <w:r>
        <w:rPr>
          <w:rFonts w:ascii="TimesNewRomanPSMT" w:hAnsi="TimesNewRomanPSMT" w:cs="TimesNewRomanPSMT"/>
          <w:lang w:bidi="he-IL"/>
        </w:rPr>
        <w:t>.</w:t>
      </w:r>
      <w:r w:rsidR="00F63D4B">
        <w:rPr>
          <w:rFonts w:ascii="TimesNewRomanPSMT" w:hAnsi="TimesNewRomanPSMT" w:cs="TimesNewRomanPSMT"/>
          <w:lang w:bidi="he-IL"/>
        </w:rPr>
        <w:t xml:space="preserve"> </w:t>
      </w:r>
      <w:r>
        <w:rPr>
          <w:rFonts w:ascii="TimesNewRomanPSMT" w:hAnsi="TimesNewRomanPSMT" w:cs="TimesNewRomanPSMT"/>
          <w:lang w:bidi="he-IL"/>
        </w:rPr>
        <w:t xml:space="preserve"> Everyone who is spiritually in tune with the Lord struggles with this problem of their thought life. </w:t>
      </w:r>
      <w:r w:rsidR="00F63D4B">
        <w:rPr>
          <w:rFonts w:ascii="TimesNewRomanPSMT" w:hAnsi="TimesNewRomanPSMT" w:cs="TimesNewRomanPSMT"/>
          <w:lang w:bidi="he-IL"/>
        </w:rPr>
        <w:t xml:space="preserve">Struggling with our thought life is something that is common to man and so it is not </w:t>
      </w:r>
      <w:r w:rsidR="00440F6A">
        <w:rPr>
          <w:rFonts w:ascii="TimesNewRomanPSMT" w:hAnsi="TimesNewRomanPSMT" w:cs="TimesNewRomanPSMT"/>
          <w:lang w:bidi="he-IL"/>
        </w:rPr>
        <w:t>surprising</w:t>
      </w:r>
      <w:r w:rsidR="00F63D4B">
        <w:rPr>
          <w:rFonts w:ascii="TimesNewRomanPSMT" w:hAnsi="TimesNewRomanPSMT" w:cs="TimesNewRomanPSMT"/>
          <w:lang w:bidi="he-IL"/>
        </w:rPr>
        <w:t xml:space="preserve"> that Yeshua taught on the </w:t>
      </w:r>
      <w:r w:rsidR="00397AAC">
        <w:rPr>
          <w:rFonts w:ascii="TimesNewRomanPSMT" w:hAnsi="TimesNewRomanPSMT" w:cs="TimesNewRomanPSMT"/>
          <w:lang w:bidi="he-IL"/>
        </w:rPr>
        <w:t>topic</w:t>
      </w:r>
      <w:r w:rsidR="00F63D4B">
        <w:rPr>
          <w:rFonts w:ascii="TimesNewRomanPSMT" w:hAnsi="TimesNewRomanPSMT" w:cs="TimesNewRomanPSMT"/>
          <w:lang w:bidi="he-IL"/>
        </w:rPr>
        <w:t xml:space="preserve"> of our thought</w:t>
      </w:r>
      <w:r w:rsidR="00397AAC">
        <w:rPr>
          <w:rFonts w:ascii="TimesNewRomanPSMT" w:hAnsi="TimesNewRomanPSMT" w:cs="TimesNewRomanPSMT"/>
          <w:lang w:bidi="he-IL"/>
        </w:rPr>
        <w:t xml:space="preserve">s </w:t>
      </w:r>
      <w:r w:rsidR="00440F6A">
        <w:rPr>
          <w:rFonts w:ascii="TimesNewRomanPSMT" w:hAnsi="TimesNewRomanPSMT" w:cs="TimesNewRomanPSMT"/>
          <w:lang w:bidi="he-IL"/>
        </w:rPr>
        <w:t>in the book of Matthew</w:t>
      </w:r>
      <w:r w:rsidR="00F63D4B">
        <w:rPr>
          <w:rFonts w:ascii="TimesNewRomanPSMT" w:hAnsi="TimesNewRomanPSMT" w:cs="TimesNewRomanPSMT"/>
          <w:lang w:bidi="he-IL"/>
        </w:rPr>
        <w:t>.</w:t>
      </w:r>
    </w:p>
    <w:p w:rsidR="009D065C" w:rsidRDefault="009D065C" w:rsidP="009D065C">
      <w:pPr>
        <w:autoSpaceDE w:val="0"/>
        <w:autoSpaceDN w:val="0"/>
        <w:adjustRightInd w:val="0"/>
        <w:jc w:val="both"/>
        <w:rPr>
          <w:rFonts w:ascii="TimesNewRomanPSMT" w:hAnsi="TimesNewRomanPSMT" w:cs="TimesNewRomanPSMT"/>
          <w:lang w:bidi="he-IL"/>
        </w:rPr>
      </w:pPr>
    </w:p>
    <w:p w:rsidR="00FB71E3" w:rsidRDefault="009D065C" w:rsidP="00FB71E3">
      <w:pPr>
        <w:autoSpaceDE w:val="0"/>
        <w:autoSpaceDN w:val="0"/>
        <w:adjustRightInd w:val="0"/>
        <w:jc w:val="both"/>
        <w:rPr>
          <w:rFonts w:ascii="TimesNewRomanPS-BoldMT" w:hAnsi="TimesNewRomanPS-BoldMT" w:cs="TimesNewRomanPS-BoldMT"/>
          <w:b/>
          <w:bCs/>
          <w:i/>
          <w:iCs/>
          <w:color w:val="C00000"/>
          <w:lang w:bidi="he-IL"/>
        </w:rPr>
      </w:pPr>
      <w:r w:rsidRPr="009D065C">
        <w:rPr>
          <w:rFonts w:ascii="TimesNewRomanPS-BoldMT" w:hAnsi="TimesNewRomanPS-BoldMT" w:cs="TimesNewRomanPS-BoldMT"/>
          <w:b/>
          <w:bCs/>
          <w:i/>
          <w:iCs/>
          <w:color w:val="C00000"/>
          <w:lang w:bidi="he-IL"/>
        </w:rPr>
        <w:t>Matthew</w:t>
      </w:r>
      <w:r>
        <w:rPr>
          <w:rFonts w:ascii="TimesNewRomanPS-BoldMT" w:hAnsi="TimesNewRomanPS-BoldMT" w:cs="TimesNewRomanPS-BoldMT"/>
          <w:b/>
          <w:bCs/>
          <w:i/>
          <w:iCs/>
          <w:color w:val="C00000"/>
          <w:lang w:bidi="he-IL"/>
        </w:rPr>
        <w:t xml:space="preserve"> 5:28</w:t>
      </w:r>
    </w:p>
    <w:p w:rsidR="009D065C" w:rsidRPr="00FB71E3" w:rsidRDefault="00FB71E3" w:rsidP="00FB71E3">
      <w:pPr>
        <w:autoSpaceDE w:val="0"/>
        <w:autoSpaceDN w:val="0"/>
        <w:adjustRightInd w:val="0"/>
        <w:jc w:val="both"/>
        <w:rPr>
          <w:rFonts w:ascii="TimesNewRomanPS-BoldMT" w:hAnsi="TimesNewRomanPS-BoldMT" w:cs="TimesNewRomanPS-BoldMT"/>
          <w:b/>
          <w:bCs/>
          <w:i/>
          <w:iCs/>
          <w:color w:val="C00000"/>
          <w:lang w:bidi="he-IL"/>
        </w:rPr>
      </w:pPr>
      <w:r w:rsidRPr="00FB71E3">
        <w:rPr>
          <w:rFonts w:ascii="TimesNewRomanPSMT" w:hAnsi="TimesNewRomanPSMT" w:cs="TimesNewRomanPSMT"/>
          <w:i/>
          <w:iCs/>
          <w:color w:val="C00000"/>
          <w:lang w:bidi="he-IL"/>
        </w:rPr>
        <w:t>5:28 But I tell you that a man who even looks at a woman with the purpose of lusting after her has already committed adultery with her in his heart.  (CJB)</w:t>
      </w:r>
    </w:p>
    <w:p w:rsidR="00FB71E3" w:rsidRDefault="00FB71E3" w:rsidP="009D065C">
      <w:pPr>
        <w:autoSpaceDE w:val="0"/>
        <w:autoSpaceDN w:val="0"/>
        <w:adjustRightInd w:val="0"/>
        <w:jc w:val="both"/>
        <w:rPr>
          <w:rFonts w:ascii="TimesNewRomanPSMT" w:hAnsi="TimesNewRomanPSMT" w:cs="TimesNewRomanPSMT"/>
          <w:lang w:bidi="he-IL"/>
        </w:rPr>
      </w:pPr>
    </w:p>
    <w:p w:rsidR="009D065C" w:rsidRDefault="007C7F30" w:rsidP="007C7F30">
      <w:pPr>
        <w:autoSpaceDE w:val="0"/>
        <w:autoSpaceDN w:val="0"/>
        <w:adjustRightInd w:val="0"/>
        <w:jc w:val="both"/>
        <w:rPr>
          <w:rFonts w:ascii="TimesNewRomanPSMT" w:hAnsi="TimesNewRomanPSMT" w:cs="TimesNewRomanPSMT"/>
          <w:lang w:bidi="he-IL"/>
        </w:rPr>
      </w:pPr>
      <w:r>
        <w:rPr>
          <w:rFonts w:ascii="TimesNewRomanPSMT" w:hAnsi="TimesNewRomanPSMT" w:cs="TimesNewRomanPSMT"/>
          <w:lang w:bidi="he-IL"/>
        </w:rPr>
        <w:lastRenderedPageBreak/>
        <w:t xml:space="preserve">     In this one verse </w:t>
      </w:r>
      <w:r w:rsidR="009D065C">
        <w:rPr>
          <w:rFonts w:ascii="TimesNewRomanPSMT" w:hAnsi="TimesNewRomanPSMT" w:cs="TimesNewRomanPSMT"/>
          <w:lang w:bidi="he-IL"/>
        </w:rPr>
        <w:t xml:space="preserve">Yeshua is demonstrating the reality of </w:t>
      </w:r>
      <w:r w:rsidR="00440F6A">
        <w:rPr>
          <w:rFonts w:ascii="TimesNewRomanPSMT" w:hAnsi="TimesNewRomanPSMT" w:cs="TimesNewRomanPSMT"/>
          <w:lang w:bidi="he-IL"/>
        </w:rPr>
        <w:t>sin that</w:t>
      </w:r>
      <w:r w:rsidR="009D065C">
        <w:rPr>
          <w:rFonts w:ascii="TimesNewRomanPSMT" w:hAnsi="TimesNewRomanPSMT" w:cs="TimesNewRomanPSMT"/>
          <w:lang w:bidi="he-IL"/>
        </w:rPr>
        <w:t xml:space="preserve"> </w:t>
      </w:r>
      <w:r>
        <w:rPr>
          <w:rFonts w:ascii="TimesNewRomanPSMT" w:hAnsi="TimesNewRomanPSMT" w:cs="TimesNewRomanPSMT"/>
          <w:lang w:bidi="he-IL"/>
        </w:rPr>
        <w:t>not only is sin conceived in our hearts and imagination, but that one does not have to act upon ones desires in order to have committed a sin before God.  The example Yeshua gave was that of lusting for someone sexually.  I believe this follows along what is taught in the Torah because God is very concerned with our thought life.  The following are a few examples that I hope demonstrate God’s</w:t>
      </w:r>
      <w:r w:rsidR="009D065C">
        <w:rPr>
          <w:rFonts w:ascii="TimesNewRomanPSMT" w:hAnsi="TimesNewRomanPSMT" w:cs="TimesNewRomanPSMT"/>
          <w:lang w:bidi="he-IL"/>
        </w:rPr>
        <w:t xml:space="preserve"> concern with our heart:</w:t>
      </w:r>
    </w:p>
    <w:p w:rsidR="00FB71E3" w:rsidRDefault="00FB71E3" w:rsidP="009D065C">
      <w:pPr>
        <w:autoSpaceDE w:val="0"/>
        <w:autoSpaceDN w:val="0"/>
        <w:adjustRightInd w:val="0"/>
        <w:jc w:val="both"/>
        <w:rPr>
          <w:rFonts w:ascii="TimesNewRomanPSMT" w:hAnsi="TimesNewRomanPSMT" w:cs="TimesNewRomanPSMT"/>
          <w:lang w:bidi="he-IL"/>
        </w:rPr>
      </w:pPr>
    </w:p>
    <w:p w:rsidR="009D065C" w:rsidRPr="00FB71E3" w:rsidRDefault="009D065C" w:rsidP="009D065C">
      <w:pPr>
        <w:autoSpaceDE w:val="0"/>
        <w:autoSpaceDN w:val="0"/>
        <w:adjustRightInd w:val="0"/>
        <w:jc w:val="both"/>
        <w:rPr>
          <w:rFonts w:ascii="TimesNewRomanPS-BoldMT" w:hAnsi="TimesNewRomanPS-BoldMT" w:cs="TimesNewRomanPS-BoldMT"/>
          <w:b/>
          <w:bCs/>
          <w:i/>
          <w:iCs/>
          <w:color w:val="C00000"/>
          <w:lang w:bidi="he-IL"/>
        </w:rPr>
      </w:pPr>
      <w:r w:rsidRPr="00FB71E3">
        <w:rPr>
          <w:rFonts w:ascii="TimesNewRomanPS-BoldMT" w:hAnsi="TimesNewRomanPS-BoldMT" w:cs="TimesNewRomanPS-BoldMT"/>
          <w:b/>
          <w:bCs/>
          <w:i/>
          <w:iCs/>
          <w:color w:val="C00000"/>
          <w:lang w:bidi="he-IL"/>
        </w:rPr>
        <w:t>Genesis</w:t>
      </w:r>
      <w:r w:rsidR="00FB71E3" w:rsidRPr="00FB71E3">
        <w:rPr>
          <w:rFonts w:ascii="TimesNewRomanPS-BoldMT" w:hAnsi="TimesNewRomanPS-BoldMT" w:cs="TimesNewRomanPS-BoldMT"/>
          <w:b/>
          <w:bCs/>
          <w:i/>
          <w:iCs/>
          <w:color w:val="C00000"/>
          <w:lang w:bidi="he-IL"/>
        </w:rPr>
        <w:t xml:space="preserve"> 6:5 </w:t>
      </w:r>
    </w:p>
    <w:p w:rsidR="00FB71E3" w:rsidRPr="00FB71E3" w:rsidRDefault="00FB71E3" w:rsidP="009D065C">
      <w:pPr>
        <w:autoSpaceDE w:val="0"/>
        <w:autoSpaceDN w:val="0"/>
        <w:adjustRightInd w:val="0"/>
        <w:jc w:val="both"/>
        <w:rPr>
          <w:rFonts w:ascii="TimesNewRomanPSMT" w:hAnsi="TimesNewRomanPSMT" w:cs="TimesNewRomanPSMT"/>
          <w:i/>
          <w:iCs/>
          <w:color w:val="C00000"/>
          <w:lang w:bidi="he-IL"/>
        </w:rPr>
      </w:pPr>
      <w:r w:rsidRPr="00FB71E3">
        <w:rPr>
          <w:rFonts w:ascii="TimesNewRomanPSMT" w:hAnsi="TimesNewRomanPSMT" w:cs="TimesNewRomanPSMT"/>
          <w:i/>
          <w:iCs/>
          <w:color w:val="C00000"/>
          <w:lang w:bidi="he-IL"/>
        </w:rPr>
        <w:t>6:5 ADONAI saw that the people on earth were very wicked, that all the imaginings of their hearts were always of evil only.  (CJB)</w:t>
      </w:r>
    </w:p>
    <w:p w:rsidR="00FB71E3" w:rsidRDefault="00FB71E3" w:rsidP="009D065C">
      <w:pPr>
        <w:autoSpaceDE w:val="0"/>
        <w:autoSpaceDN w:val="0"/>
        <w:adjustRightInd w:val="0"/>
        <w:jc w:val="both"/>
        <w:rPr>
          <w:rFonts w:ascii="TimesNewRomanPS-BoldMT" w:hAnsi="TimesNewRomanPS-BoldMT" w:cs="TimesNewRomanPS-BoldMT"/>
          <w:b/>
          <w:bCs/>
          <w:lang w:bidi="he-IL"/>
        </w:rPr>
      </w:pPr>
    </w:p>
    <w:p w:rsidR="009D065C" w:rsidRPr="00FB71E3" w:rsidRDefault="009D065C" w:rsidP="009D065C">
      <w:pPr>
        <w:autoSpaceDE w:val="0"/>
        <w:autoSpaceDN w:val="0"/>
        <w:adjustRightInd w:val="0"/>
        <w:jc w:val="both"/>
        <w:rPr>
          <w:rFonts w:ascii="TimesNewRomanPS-BoldMT" w:hAnsi="TimesNewRomanPS-BoldMT" w:cs="TimesNewRomanPS-BoldMT"/>
          <w:b/>
          <w:bCs/>
          <w:i/>
          <w:iCs/>
          <w:color w:val="C00000"/>
          <w:lang w:bidi="he-IL"/>
        </w:rPr>
      </w:pPr>
      <w:r w:rsidRPr="00FB71E3">
        <w:rPr>
          <w:rFonts w:ascii="TimesNewRomanPS-BoldMT" w:hAnsi="TimesNewRomanPS-BoldMT" w:cs="TimesNewRomanPS-BoldMT"/>
          <w:b/>
          <w:bCs/>
          <w:i/>
          <w:iCs/>
          <w:color w:val="C00000"/>
          <w:lang w:bidi="he-IL"/>
        </w:rPr>
        <w:t>Exodus</w:t>
      </w:r>
      <w:r w:rsidR="00FB71E3" w:rsidRPr="00FB71E3">
        <w:rPr>
          <w:rFonts w:ascii="TimesNewRomanPS-BoldMT" w:hAnsi="TimesNewRomanPS-BoldMT" w:cs="TimesNewRomanPS-BoldMT"/>
          <w:b/>
          <w:bCs/>
          <w:i/>
          <w:iCs/>
          <w:color w:val="C00000"/>
          <w:lang w:bidi="he-IL"/>
        </w:rPr>
        <w:t xml:space="preserve"> 25:2</w:t>
      </w:r>
    </w:p>
    <w:p w:rsidR="00FB71E3" w:rsidRPr="00FB71E3" w:rsidRDefault="00FB71E3" w:rsidP="009D065C">
      <w:pPr>
        <w:autoSpaceDE w:val="0"/>
        <w:autoSpaceDN w:val="0"/>
        <w:adjustRightInd w:val="0"/>
        <w:jc w:val="both"/>
        <w:rPr>
          <w:rFonts w:ascii="TimesNewRomanPSMT" w:hAnsi="TimesNewRomanPSMT" w:cs="TimesNewRomanPSMT"/>
          <w:i/>
          <w:iCs/>
          <w:color w:val="C00000"/>
          <w:lang w:bidi="he-IL"/>
        </w:rPr>
      </w:pPr>
      <w:r w:rsidRPr="00FB71E3">
        <w:rPr>
          <w:rFonts w:ascii="TimesNewRomanPSMT" w:hAnsi="TimesNewRomanPSMT" w:cs="TimesNewRomanPSMT"/>
          <w:i/>
          <w:iCs/>
          <w:color w:val="C00000"/>
          <w:lang w:bidi="he-IL"/>
        </w:rPr>
        <w:t>25:2 "Tell the people of Isra'el to take up a collection for me -accept a contribution from anyone who wholeheartedly wants to give.  (CJB)</w:t>
      </w:r>
    </w:p>
    <w:p w:rsidR="00FB71E3" w:rsidRDefault="00FB71E3" w:rsidP="009D065C">
      <w:pPr>
        <w:autoSpaceDE w:val="0"/>
        <w:autoSpaceDN w:val="0"/>
        <w:adjustRightInd w:val="0"/>
        <w:jc w:val="both"/>
        <w:rPr>
          <w:rFonts w:ascii="TimesNewRomanPS-BoldMT" w:hAnsi="TimesNewRomanPS-BoldMT" w:cs="TimesNewRomanPS-BoldMT"/>
          <w:b/>
          <w:bCs/>
          <w:lang w:bidi="he-IL"/>
        </w:rPr>
      </w:pPr>
    </w:p>
    <w:p w:rsidR="009D065C" w:rsidRPr="00FB71E3" w:rsidRDefault="009D065C" w:rsidP="009D065C">
      <w:pPr>
        <w:autoSpaceDE w:val="0"/>
        <w:autoSpaceDN w:val="0"/>
        <w:adjustRightInd w:val="0"/>
        <w:jc w:val="both"/>
        <w:rPr>
          <w:rFonts w:ascii="TimesNewRomanPS-BoldMT" w:hAnsi="TimesNewRomanPS-BoldMT" w:cs="TimesNewRomanPS-BoldMT"/>
          <w:b/>
          <w:bCs/>
          <w:i/>
          <w:iCs/>
          <w:color w:val="C00000"/>
          <w:lang w:bidi="he-IL"/>
        </w:rPr>
      </w:pPr>
      <w:r w:rsidRPr="00FB71E3">
        <w:rPr>
          <w:rFonts w:ascii="TimesNewRomanPS-BoldMT" w:hAnsi="TimesNewRomanPS-BoldMT" w:cs="TimesNewRomanPS-BoldMT"/>
          <w:b/>
          <w:bCs/>
          <w:i/>
          <w:iCs/>
          <w:color w:val="C00000"/>
          <w:lang w:bidi="he-IL"/>
        </w:rPr>
        <w:t>Deuteronomy</w:t>
      </w:r>
      <w:r w:rsidR="00FB71E3" w:rsidRPr="00FB71E3">
        <w:rPr>
          <w:rFonts w:ascii="TimesNewRomanPS-BoldMT" w:hAnsi="TimesNewRomanPS-BoldMT" w:cs="TimesNewRomanPS-BoldMT"/>
          <w:b/>
          <w:bCs/>
          <w:i/>
          <w:iCs/>
          <w:color w:val="C00000"/>
          <w:lang w:bidi="he-IL"/>
        </w:rPr>
        <w:t xml:space="preserve"> 5:29</w:t>
      </w:r>
    </w:p>
    <w:p w:rsidR="00FB71E3" w:rsidRPr="00FB71E3" w:rsidRDefault="00FB71E3" w:rsidP="009D065C">
      <w:pPr>
        <w:autoSpaceDE w:val="0"/>
        <w:autoSpaceDN w:val="0"/>
        <w:adjustRightInd w:val="0"/>
        <w:jc w:val="both"/>
        <w:rPr>
          <w:rFonts w:ascii="TimesNewRomanPSMT" w:hAnsi="TimesNewRomanPSMT" w:cs="TimesNewRomanPSMT"/>
          <w:i/>
          <w:iCs/>
          <w:color w:val="C00000"/>
          <w:lang w:bidi="he-IL"/>
        </w:rPr>
      </w:pPr>
      <w:r w:rsidRPr="00FB71E3">
        <w:rPr>
          <w:rFonts w:ascii="TimesNewRomanPSMT" w:hAnsi="TimesNewRomanPSMT" w:cs="TimesNewRomanPSMT"/>
          <w:i/>
          <w:iCs/>
          <w:color w:val="C00000"/>
          <w:lang w:bidi="he-IL"/>
        </w:rPr>
        <w:t>5:29 Oh, how I wish their hearts would stay like this always, that they would fear me and obey all my mitzvot; so that it would go well with them and their children forever. (CJB)</w:t>
      </w:r>
    </w:p>
    <w:p w:rsidR="00FB71E3" w:rsidRDefault="00FB71E3" w:rsidP="009D065C">
      <w:pPr>
        <w:autoSpaceDE w:val="0"/>
        <w:autoSpaceDN w:val="0"/>
        <w:adjustRightInd w:val="0"/>
        <w:jc w:val="both"/>
        <w:rPr>
          <w:rFonts w:ascii="TimesNewRomanPSMT" w:hAnsi="TimesNewRomanPSMT" w:cs="TimesNewRomanPSMT"/>
          <w:lang w:bidi="he-IL"/>
        </w:rPr>
      </w:pPr>
    </w:p>
    <w:p w:rsidR="00FB71E3" w:rsidRPr="00FB71E3" w:rsidRDefault="00FB71E3" w:rsidP="009D065C">
      <w:pPr>
        <w:autoSpaceDE w:val="0"/>
        <w:autoSpaceDN w:val="0"/>
        <w:adjustRightInd w:val="0"/>
        <w:jc w:val="both"/>
        <w:rPr>
          <w:rFonts w:ascii="TimesNewRomanPSMT" w:hAnsi="TimesNewRomanPSMT" w:cs="TimesNewRomanPSMT"/>
          <w:i/>
          <w:iCs/>
          <w:color w:val="C00000"/>
          <w:lang w:bidi="he-IL"/>
        </w:rPr>
      </w:pPr>
      <w:r w:rsidRPr="00FB71E3">
        <w:rPr>
          <w:rFonts w:ascii="TimesNewRomanPSMT" w:hAnsi="TimesNewRomanPSMT" w:cs="TimesNewRomanPSMT"/>
          <w:i/>
          <w:iCs/>
          <w:color w:val="C00000"/>
          <w:lang w:bidi="he-IL"/>
        </w:rPr>
        <w:t>6:6 These words, which I am ordering you today, are to be on your heart;  (CJB)</w:t>
      </w:r>
    </w:p>
    <w:p w:rsidR="00FB71E3" w:rsidRDefault="00FB71E3" w:rsidP="009D065C">
      <w:pPr>
        <w:autoSpaceDE w:val="0"/>
        <w:autoSpaceDN w:val="0"/>
        <w:adjustRightInd w:val="0"/>
        <w:jc w:val="both"/>
        <w:rPr>
          <w:rFonts w:ascii="TimesNewRomanPSMT" w:hAnsi="TimesNewRomanPSMT" w:cs="TimesNewRomanPSMT"/>
          <w:lang w:bidi="he-IL"/>
        </w:rPr>
      </w:pPr>
    </w:p>
    <w:p w:rsidR="00FB71E3" w:rsidRPr="00FB71E3" w:rsidRDefault="00FB71E3" w:rsidP="009D065C">
      <w:pPr>
        <w:autoSpaceDE w:val="0"/>
        <w:autoSpaceDN w:val="0"/>
        <w:adjustRightInd w:val="0"/>
        <w:jc w:val="both"/>
        <w:rPr>
          <w:rFonts w:ascii="TimesNewRomanPSMT" w:hAnsi="TimesNewRomanPSMT" w:cs="TimesNewRomanPSMT"/>
          <w:i/>
          <w:iCs/>
          <w:color w:val="C00000"/>
          <w:lang w:bidi="he-IL"/>
        </w:rPr>
      </w:pPr>
      <w:r w:rsidRPr="00FB71E3">
        <w:rPr>
          <w:rFonts w:ascii="TimesNewRomanPSMT" w:hAnsi="TimesNewRomanPSMT" w:cs="TimesNewRomanPSMT"/>
          <w:i/>
          <w:iCs/>
          <w:color w:val="C00000"/>
          <w:lang w:bidi="he-IL"/>
        </w:rPr>
        <w:t>8:2 You are to remember everything of the way in which ADONAI led you these forty years in the desert, humbling and testing you in order to know what was in your heart - whether you would obey his mitzvot or not.  (CJB)</w:t>
      </w:r>
    </w:p>
    <w:p w:rsidR="00FB71E3" w:rsidRDefault="00FB71E3" w:rsidP="009D065C">
      <w:pPr>
        <w:autoSpaceDE w:val="0"/>
        <w:autoSpaceDN w:val="0"/>
        <w:adjustRightInd w:val="0"/>
        <w:jc w:val="both"/>
        <w:rPr>
          <w:rFonts w:ascii="TimesNewRomanPSMT" w:hAnsi="TimesNewRomanPSMT" w:cs="TimesNewRomanPSMT"/>
          <w:lang w:bidi="he-IL"/>
        </w:rPr>
      </w:pPr>
    </w:p>
    <w:p w:rsidR="00397D25" w:rsidRDefault="00CF7096" w:rsidP="00CF7096">
      <w:pPr>
        <w:autoSpaceDE w:val="0"/>
        <w:autoSpaceDN w:val="0"/>
        <w:adjustRightInd w:val="0"/>
        <w:jc w:val="both"/>
        <w:rPr>
          <w:rFonts w:ascii="TimesNewRomanPSMT" w:hAnsi="TimesNewRomanPSMT" w:cs="TimesNewRomanPSMT"/>
          <w:lang w:bidi="he-IL"/>
        </w:rPr>
      </w:pPr>
      <w:r>
        <w:rPr>
          <w:rFonts w:ascii="TimesNewRomanPSMT" w:hAnsi="TimesNewRomanPSMT" w:cs="TimesNewRomanPSMT"/>
          <w:lang w:bidi="he-IL"/>
        </w:rPr>
        <w:t xml:space="preserve">     These select verses from the Torah describe the concern God has for our hearts.  Not only does deception enter through and into our hearts to change and alter our perceptions of spiritual truth, but the heart is the meeting place for the conception and birth of sin in our lives.  It is very important for us to put God’s word into and upon our hearts so we can become the Am Kedosh God wants us to become.  With a </w:t>
      </w:r>
      <w:r w:rsidR="0071679E">
        <w:rPr>
          <w:rFonts w:ascii="TimesNewRomanPSMT" w:hAnsi="TimesNewRomanPSMT" w:cs="TimesNewRomanPSMT"/>
          <w:lang w:bidi="he-IL"/>
        </w:rPr>
        <w:t>biblical</w:t>
      </w:r>
      <w:r>
        <w:rPr>
          <w:rFonts w:ascii="TimesNewRomanPSMT" w:hAnsi="TimesNewRomanPSMT" w:cs="TimesNewRomanPSMT"/>
          <w:lang w:bidi="he-IL"/>
        </w:rPr>
        <w:t xml:space="preserve"> worldview we can become what God wants us to become and influence those who me wants us to influence.</w:t>
      </w:r>
    </w:p>
    <w:p w:rsidR="00397AAC" w:rsidRDefault="00397AAC" w:rsidP="00CF7096">
      <w:pPr>
        <w:autoSpaceDE w:val="0"/>
        <w:autoSpaceDN w:val="0"/>
        <w:adjustRightInd w:val="0"/>
        <w:jc w:val="both"/>
      </w:pPr>
    </w:p>
    <w:p w:rsidR="00F028DF" w:rsidRPr="00601A3B" w:rsidRDefault="00CF7096" w:rsidP="00F028DF">
      <w:pPr>
        <w:jc w:val="both"/>
        <w:rPr>
          <w:i/>
          <w:iCs/>
          <w:color w:val="C00000"/>
        </w:rPr>
      </w:pPr>
      <w:r>
        <w:t xml:space="preserve">     </w:t>
      </w:r>
      <w:r w:rsidR="00F028DF">
        <w:t>To reiterate the primary purpose for keeping the mitzvot God had originally told Bnei Yisrael (children of Israel) at Har Sinai (mountain of Sinai) that he</w:t>
      </w:r>
      <w:r w:rsidR="003E3C91">
        <w:t xml:space="preserve"> was going to make a special co</w:t>
      </w:r>
      <w:r w:rsidR="00F028DF">
        <w:t xml:space="preserve">venant with them.  </w:t>
      </w:r>
      <w:r w:rsidR="00F028DF" w:rsidRPr="00601A3B">
        <w:rPr>
          <w:i/>
          <w:iCs/>
          <w:color w:val="C00000"/>
        </w:rPr>
        <w:t>Exodus 19:5 Now if you will pay careful attention to what I say and keep my covenant, then you will be my own treasure from among all the peoples, f</w:t>
      </w:r>
      <w:r w:rsidR="003E3C91" w:rsidRPr="00601A3B">
        <w:rPr>
          <w:i/>
          <w:iCs/>
          <w:color w:val="C00000"/>
        </w:rPr>
        <w:t xml:space="preserve">or all the earth is mine; </w:t>
      </w:r>
      <w:r w:rsidR="00F028DF" w:rsidRPr="00601A3B">
        <w:rPr>
          <w:i/>
          <w:iCs/>
          <w:color w:val="C00000"/>
        </w:rPr>
        <w:t>19:6 and you will be a kingdom of cohanim for me, a nation set apart.  'These are the words you are to speak to the people of Isra'el." (CJB)</w:t>
      </w:r>
    </w:p>
    <w:p w:rsidR="00F028DF" w:rsidRDefault="00F028DF" w:rsidP="00F028DF">
      <w:pPr>
        <w:jc w:val="both"/>
      </w:pPr>
    </w:p>
    <w:p w:rsidR="00F028DF" w:rsidRPr="00AD6B5B" w:rsidRDefault="00AD6B5B" w:rsidP="00F028DF">
      <w:pPr>
        <w:jc w:val="both"/>
        <w:rPr>
          <w:b/>
          <w:bCs/>
          <w:i/>
          <w:iCs/>
          <w:color w:val="C00000"/>
        </w:rPr>
      </w:pPr>
      <w:r w:rsidRPr="00AD6B5B">
        <w:rPr>
          <w:b/>
          <w:bCs/>
          <w:i/>
          <w:iCs/>
          <w:color w:val="C00000"/>
        </w:rPr>
        <w:t>Shmot</w:t>
      </w:r>
      <w:r w:rsidR="00F028DF" w:rsidRPr="00AD6B5B">
        <w:rPr>
          <w:b/>
          <w:bCs/>
          <w:i/>
          <w:iCs/>
          <w:color w:val="C00000"/>
        </w:rPr>
        <w:t xml:space="preserve"> 19:5-6</w:t>
      </w:r>
    </w:p>
    <w:p w:rsidR="00F028DF" w:rsidRPr="00AD6B5B" w:rsidRDefault="00F028DF" w:rsidP="00F028DF">
      <w:pPr>
        <w:jc w:val="both"/>
        <w:rPr>
          <w:i/>
          <w:iCs/>
          <w:color w:val="C00000"/>
        </w:rPr>
      </w:pPr>
      <w:r w:rsidRPr="00AD6B5B">
        <w:rPr>
          <w:i/>
          <w:iCs/>
          <w:color w:val="C00000"/>
        </w:rPr>
        <w:t xml:space="preserve">19:5 veata im-shamoa tishmeu bekoli ushemartem et-beriti vihyitem li segula mikol-haamim ki-li kol-haarets:  19:6 veatem tihyu-li mamlekhet kohanim vegoi kadosh ele hadevarim asher tedaber el-benei yisrael:  </w:t>
      </w:r>
    </w:p>
    <w:p w:rsidR="00F028DF" w:rsidRDefault="00F028DF" w:rsidP="00F028DF">
      <w:pPr>
        <w:jc w:val="both"/>
      </w:pPr>
    </w:p>
    <w:p w:rsidR="00397D25" w:rsidRPr="00397D25" w:rsidRDefault="00397D25" w:rsidP="00F028DF">
      <w:pPr>
        <w:jc w:val="right"/>
        <w:rPr>
          <w:b/>
          <w:bCs/>
          <w:sz w:val="44"/>
          <w:szCs w:val="44"/>
          <w:lang w:bidi="he-IL"/>
        </w:rPr>
      </w:pPr>
      <w:r w:rsidRPr="00397D25">
        <w:rPr>
          <w:b/>
          <w:bCs/>
          <w:sz w:val="44"/>
          <w:szCs w:val="44"/>
          <w:lang w:val="en-AU" w:bidi="he-IL"/>
        </w:rPr>
        <w:t>19:5-6</w:t>
      </w:r>
      <w:r w:rsidRPr="00397D25">
        <w:rPr>
          <w:rFonts w:hint="cs"/>
          <w:b/>
          <w:bCs/>
          <w:sz w:val="44"/>
          <w:szCs w:val="44"/>
          <w:rtl/>
          <w:lang w:val="en-AU" w:bidi="he-IL"/>
        </w:rPr>
        <w:t xml:space="preserve">שמות </w:t>
      </w:r>
    </w:p>
    <w:p w:rsidR="00397D25" w:rsidRDefault="00397D25" w:rsidP="00397D25">
      <w:pPr>
        <w:jc w:val="right"/>
      </w:pPr>
      <w:r w:rsidRPr="00397D25">
        <w:rPr>
          <w:noProof/>
          <w:lang w:bidi="he-IL"/>
        </w:rPr>
        <w:lastRenderedPageBreak/>
        <w:drawing>
          <wp:inline distT="0" distB="0" distL="0" distR="0">
            <wp:extent cx="5486400" cy="1206488"/>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5486400" cy="1206488"/>
                    </a:xfrm>
                    <a:prstGeom prst="rect">
                      <a:avLst/>
                    </a:prstGeom>
                    <a:noFill/>
                    <a:ln w="9525">
                      <a:noFill/>
                      <a:miter lim="800000"/>
                      <a:headEnd/>
                      <a:tailEnd/>
                    </a:ln>
                  </pic:spPr>
                </pic:pic>
              </a:graphicData>
            </a:graphic>
          </wp:inline>
        </w:drawing>
      </w:r>
    </w:p>
    <w:p w:rsidR="00397D25" w:rsidRDefault="00397D25" w:rsidP="00397D25">
      <w:pPr>
        <w:jc w:val="right"/>
      </w:pPr>
    </w:p>
    <w:p w:rsidR="00A73C63" w:rsidRDefault="00A73C63" w:rsidP="005B6E54">
      <w:pPr>
        <w:jc w:val="both"/>
      </w:pPr>
    </w:p>
    <w:p w:rsidR="00160C36" w:rsidRPr="00AD6B5B" w:rsidRDefault="00160C36" w:rsidP="00CE0515">
      <w:pPr>
        <w:jc w:val="both"/>
        <w:rPr>
          <w:i/>
          <w:iCs/>
          <w:color w:val="C00000"/>
        </w:rPr>
      </w:pPr>
      <w:r>
        <w:t xml:space="preserve">     </w:t>
      </w:r>
      <w:r w:rsidR="00CE0515">
        <w:t>In Parashat Ki Tavo</w:t>
      </w:r>
      <w:r>
        <w:t xml:space="preserve"> God is reaffirming his covenant promise to Yisrael which was originally given at Har Sinai</w:t>
      </w:r>
      <w:r w:rsidR="00AD6B5B">
        <w:t xml:space="preserve"> before they enter into the Promised land.</w:t>
      </w:r>
      <w:r>
        <w:t xml:space="preserve">.  </w:t>
      </w:r>
      <w:r w:rsidRPr="00AD6B5B">
        <w:rPr>
          <w:i/>
          <w:iCs/>
          <w:color w:val="C00000"/>
        </w:rPr>
        <w:t>Deuteronomy 26:18 In turn ADONAI is agreeing today that you are his own unique treasure, as he promised you; that you are to observe all his mitzvot; 26:19 and that he will raise you high above all the nations he has made, in praise, reputation and glory; and that, as he said, you will be a holy people for ADONAI your God." (CJB)</w:t>
      </w:r>
    </w:p>
    <w:p w:rsidR="00160C36" w:rsidRDefault="00160C36" w:rsidP="00160C36">
      <w:pPr>
        <w:jc w:val="both"/>
      </w:pPr>
    </w:p>
    <w:p w:rsidR="00160C36" w:rsidRPr="00AD6B5B" w:rsidRDefault="00160C36" w:rsidP="00160C36">
      <w:pPr>
        <w:jc w:val="both"/>
        <w:rPr>
          <w:b/>
          <w:bCs/>
          <w:i/>
          <w:iCs/>
          <w:color w:val="C00000"/>
        </w:rPr>
      </w:pPr>
      <w:r w:rsidRPr="00AD6B5B">
        <w:rPr>
          <w:b/>
          <w:bCs/>
          <w:i/>
          <w:iCs/>
          <w:color w:val="C00000"/>
        </w:rPr>
        <w:t>Devarim 26:18-19</w:t>
      </w:r>
    </w:p>
    <w:p w:rsidR="00160C36" w:rsidRPr="00AD6B5B" w:rsidRDefault="00160C36" w:rsidP="00160C36">
      <w:pPr>
        <w:jc w:val="both"/>
        <w:rPr>
          <w:i/>
          <w:iCs/>
          <w:color w:val="C00000"/>
        </w:rPr>
      </w:pPr>
      <w:r w:rsidRPr="00AD6B5B">
        <w:rPr>
          <w:i/>
          <w:iCs/>
          <w:color w:val="C00000"/>
        </w:rPr>
        <w:t xml:space="preserve">26:18 vaadonai heemirkha hayom lihyot lo leam segula kaasher diber-lakh velishmor kol-mitsvotav: 26:19 uletitkha elyon al kol-hagoyim asher asa lithila uleshem uletifaret velihyotkha am-kadsh laadonai eloheikha kaasher diber:  </w:t>
      </w:r>
    </w:p>
    <w:p w:rsidR="00160C36" w:rsidRDefault="00160C36" w:rsidP="005B6E54">
      <w:pPr>
        <w:jc w:val="both"/>
      </w:pPr>
    </w:p>
    <w:p w:rsidR="00160C36" w:rsidRPr="00160C36" w:rsidRDefault="00160C36" w:rsidP="00160C36">
      <w:pPr>
        <w:jc w:val="right"/>
        <w:rPr>
          <w:b/>
          <w:bCs/>
          <w:sz w:val="44"/>
          <w:szCs w:val="44"/>
          <w:lang w:bidi="he-IL"/>
        </w:rPr>
      </w:pPr>
      <w:r w:rsidRPr="00160C36">
        <w:rPr>
          <w:b/>
          <w:bCs/>
          <w:sz w:val="44"/>
          <w:szCs w:val="44"/>
          <w:lang w:val="en-AU" w:bidi="he-IL"/>
        </w:rPr>
        <w:t>26:18-19</w:t>
      </w:r>
      <w:r w:rsidRPr="00160C36">
        <w:rPr>
          <w:rFonts w:hint="cs"/>
          <w:b/>
          <w:bCs/>
          <w:sz w:val="44"/>
          <w:szCs w:val="44"/>
          <w:rtl/>
          <w:lang w:val="en-AU" w:bidi="he-IL"/>
        </w:rPr>
        <w:t xml:space="preserve">דברים </w:t>
      </w:r>
    </w:p>
    <w:p w:rsidR="00A73C63" w:rsidRDefault="00160C36" w:rsidP="005B6E54">
      <w:pPr>
        <w:jc w:val="both"/>
      </w:pPr>
      <w:r w:rsidRPr="00160C36">
        <w:rPr>
          <w:noProof/>
          <w:lang w:bidi="he-IL"/>
        </w:rPr>
        <w:drawing>
          <wp:inline distT="0" distB="0" distL="0" distR="0">
            <wp:extent cx="5486400" cy="12095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srcRect/>
                    <a:stretch>
                      <a:fillRect/>
                    </a:stretch>
                  </pic:blipFill>
                  <pic:spPr bwMode="auto">
                    <a:xfrm>
                      <a:off x="0" y="0"/>
                      <a:ext cx="5486400" cy="1209560"/>
                    </a:xfrm>
                    <a:prstGeom prst="rect">
                      <a:avLst/>
                    </a:prstGeom>
                    <a:noFill/>
                    <a:ln w="9525">
                      <a:noFill/>
                      <a:miter lim="800000"/>
                      <a:headEnd/>
                      <a:tailEnd/>
                    </a:ln>
                  </pic:spPr>
                </pic:pic>
              </a:graphicData>
            </a:graphic>
          </wp:inline>
        </w:drawing>
      </w:r>
    </w:p>
    <w:p w:rsidR="00FB71E3" w:rsidRDefault="00FB71E3" w:rsidP="005B6E54">
      <w:pPr>
        <w:jc w:val="both"/>
      </w:pPr>
    </w:p>
    <w:p w:rsidR="00397AAC" w:rsidRDefault="007C0041" w:rsidP="00397AAC">
      <w:pPr>
        <w:autoSpaceDE w:val="0"/>
        <w:autoSpaceDN w:val="0"/>
        <w:adjustRightInd w:val="0"/>
        <w:jc w:val="both"/>
        <w:rPr>
          <w:rFonts w:ascii="TimesNewRomanPSMT" w:hAnsi="TimesNewRomanPSMT" w:cs="TimesNewRomanPSMT"/>
          <w:color w:val="000000"/>
          <w:lang w:bidi="he-IL"/>
        </w:rPr>
      </w:pPr>
      <w:r>
        <w:rPr>
          <w:rFonts w:ascii="TimesNewRomanPSMT" w:hAnsi="TimesNewRomanPSMT" w:cs="TimesNewRomanPSMT"/>
          <w:color w:val="000000"/>
          <w:lang w:bidi="he-IL"/>
        </w:rPr>
        <w:t xml:space="preserve">     </w:t>
      </w:r>
      <w:r w:rsidR="0071679E">
        <w:rPr>
          <w:rFonts w:ascii="TimesNewRomanPSMT" w:hAnsi="TimesNewRomanPSMT" w:cs="TimesNewRomanPSMT"/>
          <w:color w:val="000000"/>
          <w:lang w:bidi="he-IL"/>
        </w:rPr>
        <w:t xml:space="preserve">In conclusion, part of our being God’s representatives here on earth we have to consider our </w:t>
      </w:r>
      <w:r w:rsidR="00397AAC">
        <w:rPr>
          <w:rFonts w:ascii="TimesNewRomanPSMT" w:hAnsi="TimesNewRomanPSMT" w:cs="TimesNewRomanPSMT"/>
          <w:color w:val="000000"/>
          <w:lang w:bidi="he-IL"/>
        </w:rPr>
        <w:t>thoughts</w:t>
      </w:r>
      <w:r w:rsidR="0071679E">
        <w:rPr>
          <w:rFonts w:ascii="TimesNewRomanPSMT" w:hAnsi="TimesNewRomanPSMT" w:cs="TimesNewRomanPSMT"/>
          <w:color w:val="000000"/>
          <w:lang w:bidi="he-IL"/>
        </w:rPr>
        <w:t xml:space="preserve"> because our thought life can take us to places we should not be going as believers.  </w:t>
      </w:r>
      <w:r w:rsidR="00694893">
        <w:rPr>
          <w:rFonts w:ascii="TimesNewRomanPSMT" w:hAnsi="TimesNewRomanPSMT" w:cs="TimesNewRomanPSMT"/>
          <w:color w:val="000000"/>
          <w:lang w:bidi="he-IL"/>
        </w:rPr>
        <w:t>Deception is at its greatest peak but not only is deception at its peak; it is</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increasing in cleverness and craftiness. HaSatan is trying to destroy the family</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and separate relationships for the purpose of (1) destroying what God has created</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and (2) minimizing each believers effectiveness in their testimony for Yeshua.</w:t>
      </w:r>
      <w:r w:rsidR="0071679E">
        <w:rPr>
          <w:rFonts w:ascii="TimesNewRomanPSMT" w:hAnsi="TimesNewRomanPSMT" w:cs="TimesNewRomanPSMT"/>
          <w:color w:val="000000"/>
          <w:lang w:bidi="he-IL"/>
        </w:rPr>
        <w:t xml:space="preserve"> </w:t>
      </w:r>
    </w:p>
    <w:p w:rsidR="00694893" w:rsidRDefault="00397AAC" w:rsidP="00397AAC">
      <w:pPr>
        <w:autoSpaceDE w:val="0"/>
        <w:autoSpaceDN w:val="0"/>
        <w:adjustRightInd w:val="0"/>
        <w:jc w:val="both"/>
        <w:rPr>
          <w:rFonts w:ascii="TimesNewRomanPSMT" w:hAnsi="TimesNewRomanPSMT" w:cs="TimesNewRomanPSMT"/>
          <w:color w:val="000000"/>
          <w:lang w:bidi="he-IL"/>
        </w:rPr>
      </w:pPr>
      <w:r>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Something that is central to a truly biblical worldview is having an understanding</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of the major events of the past and the future which is found in the history of the</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 xml:space="preserve">Bible. </w:t>
      </w:r>
      <w:r w:rsidR="0071679E">
        <w:rPr>
          <w:rFonts w:ascii="TimesNewRomanPSMT" w:hAnsi="TimesNewRomanPSMT" w:cs="TimesNewRomanPSMT"/>
          <w:color w:val="000000"/>
          <w:lang w:bidi="he-IL"/>
        </w:rPr>
        <w:t xml:space="preserve">Then, </w:t>
      </w:r>
      <w:r>
        <w:rPr>
          <w:rFonts w:ascii="TimesNewRomanPSMT" w:hAnsi="TimesNewRomanPSMT" w:cs="TimesNewRomanPSMT"/>
          <w:color w:val="000000"/>
          <w:lang w:bidi="he-IL"/>
        </w:rPr>
        <w:t xml:space="preserve">from </w:t>
      </w:r>
      <w:r w:rsidR="0071679E">
        <w:rPr>
          <w:rFonts w:ascii="TimesNewRomanPSMT" w:hAnsi="TimesNewRomanPSMT" w:cs="TimesNewRomanPSMT"/>
          <w:color w:val="000000"/>
          <w:lang w:bidi="he-IL"/>
        </w:rPr>
        <w:t>u</w:t>
      </w:r>
      <w:r w:rsidR="00694893">
        <w:rPr>
          <w:rFonts w:ascii="TimesNewRomanPSMT" w:hAnsi="TimesNewRomanPSMT" w:cs="TimesNewRomanPSMT"/>
          <w:color w:val="000000"/>
          <w:lang w:bidi="he-IL"/>
        </w:rPr>
        <w:t xml:space="preserve">nderstanding the implications of these biblical events </w:t>
      </w:r>
      <w:r w:rsidR="0071679E">
        <w:rPr>
          <w:rFonts w:ascii="TimesNewRomanPSMT" w:hAnsi="TimesNewRomanPSMT" w:cs="TimesNewRomanPSMT"/>
          <w:color w:val="000000"/>
          <w:lang w:bidi="he-IL"/>
        </w:rPr>
        <w:t xml:space="preserve">we can learn how to view the world from God’s perspective which </w:t>
      </w:r>
      <w:r w:rsidR="00694893">
        <w:rPr>
          <w:rFonts w:ascii="TimesNewRomanPSMT" w:hAnsi="TimesNewRomanPSMT" w:cs="TimesNewRomanPSMT"/>
          <w:color w:val="000000"/>
          <w:lang w:bidi="he-IL"/>
        </w:rPr>
        <w:t>helps to fight off the various</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 xml:space="preserve">deceptions </w:t>
      </w:r>
      <w:r w:rsidR="0071679E">
        <w:rPr>
          <w:rFonts w:ascii="TimesNewRomanPSMT" w:hAnsi="TimesNewRomanPSMT" w:cs="TimesNewRomanPSMT"/>
          <w:color w:val="000000"/>
          <w:lang w:bidi="he-IL"/>
        </w:rPr>
        <w:t xml:space="preserve">that are </w:t>
      </w:r>
      <w:r w:rsidR="00694893">
        <w:rPr>
          <w:rFonts w:ascii="TimesNewRomanPSMT" w:hAnsi="TimesNewRomanPSMT" w:cs="TimesNewRomanPSMT"/>
          <w:color w:val="000000"/>
          <w:lang w:bidi="he-IL"/>
        </w:rPr>
        <w:t>so rampant in this world today.</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The real battleground is in the heart and in our imagination; this is why God told</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us to write his words upon our hearts. We need to feed the spirit with God’s Holy</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Word. Identifying practices which lead to sin calls for personal reflection upon</w:t>
      </w:r>
      <w:r w:rsidR="0071679E">
        <w:rPr>
          <w:rFonts w:ascii="TimesNewRomanPSMT" w:hAnsi="TimesNewRomanPSMT" w:cs="TimesNewRomanPSMT"/>
          <w:color w:val="000000"/>
          <w:lang w:bidi="he-IL"/>
        </w:rPr>
        <w:t xml:space="preserve"> </w:t>
      </w:r>
      <w:r w:rsidR="00694893">
        <w:rPr>
          <w:rFonts w:ascii="TimesNewRomanPSMT" w:hAnsi="TimesNewRomanPSMT" w:cs="TimesNewRomanPSMT"/>
          <w:color w:val="000000"/>
          <w:lang w:bidi="he-IL"/>
        </w:rPr>
        <w:t xml:space="preserve">our relationships with others, with God, and our spiritual state </w:t>
      </w:r>
      <w:r w:rsidR="0071679E">
        <w:rPr>
          <w:rFonts w:ascii="TimesNewRomanPSMT" w:hAnsi="TimesNewRomanPSMT" w:cs="TimesNewRomanPSMT"/>
          <w:color w:val="000000"/>
          <w:lang w:bidi="he-IL"/>
        </w:rPr>
        <w:t>and this is perfect for this time during the month of Elul.  So, the things we can take away from this study in Parashat Ki Tavo are.</w:t>
      </w:r>
    </w:p>
    <w:p w:rsidR="0071679E" w:rsidRDefault="0071679E" w:rsidP="0071679E">
      <w:pPr>
        <w:autoSpaceDE w:val="0"/>
        <w:autoSpaceDN w:val="0"/>
        <w:adjustRightInd w:val="0"/>
        <w:jc w:val="both"/>
        <w:rPr>
          <w:rFonts w:ascii="SymbolMT" w:hAnsi="TimesNewRomanPSMT" w:cs="SymbolMT"/>
          <w:color w:val="000000"/>
          <w:lang w:bidi="he-IL"/>
        </w:rPr>
      </w:pPr>
    </w:p>
    <w:p w:rsidR="0071679E" w:rsidRDefault="0071679E" w:rsidP="0071679E">
      <w:pPr>
        <w:pStyle w:val="ListParagraph"/>
        <w:numPr>
          <w:ilvl w:val="0"/>
          <w:numId w:val="13"/>
        </w:numPr>
        <w:autoSpaceDE w:val="0"/>
        <w:autoSpaceDN w:val="0"/>
        <w:adjustRightInd w:val="0"/>
        <w:jc w:val="both"/>
        <w:rPr>
          <w:rFonts w:ascii="TimesNewRomanPSMT" w:hAnsi="TimesNewRomanPSMT" w:cs="TimesNewRomanPSMT"/>
          <w:color w:val="000000"/>
          <w:lang w:bidi="he-IL"/>
        </w:rPr>
      </w:pPr>
      <w:r>
        <w:rPr>
          <w:rFonts w:ascii="TimesNewRomanPSMT" w:hAnsi="TimesNewRomanPSMT" w:cs="TimesNewRomanPSMT"/>
          <w:color w:val="000000"/>
          <w:lang w:bidi="he-IL"/>
        </w:rPr>
        <w:t xml:space="preserve"> </w:t>
      </w:r>
      <w:r w:rsidR="00694893" w:rsidRPr="0071679E">
        <w:rPr>
          <w:rFonts w:ascii="TimesNewRomanPSMT" w:hAnsi="TimesNewRomanPSMT" w:cs="TimesNewRomanPSMT"/>
          <w:color w:val="000000"/>
          <w:lang w:bidi="he-IL"/>
        </w:rPr>
        <w:t>Sin is conceived in the heart</w:t>
      </w:r>
      <w:r w:rsidR="00397AAC">
        <w:rPr>
          <w:rFonts w:ascii="TimesNewRomanPSMT" w:hAnsi="TimesNewRomanPSMT" w:cs="TimesNewRomanPSMT"/>
          <w:color w:val="000000"/>
          <w:lang w:bidi="he-IL"/>
        </w:rPr>
        <w:t>;</w:t>
      </w:r>
      <w:r w:rsidR="00694893" w:rsidRPr="0071679E">
        <w:rPr>
          <w:rFonts w:ascii="TimesNewRomanPSMT" w:hAnsi="TimesNewRomanPSMT" w:cs="TimesNewRomanPSMT"/>
          <w:color w:val="000000"/>
          <w:lang w:bidi="he-IL"/>
        </w:rPr>
        <w:t xml:space="preserve"> then</w:t>
      </w:r>
      <w:r w:rsidR="00397AAC">
        <w:rPr>
          <w:rFonts w:ascii="TimesNewRomanPSMT" w:hAnsi="TimesNewRomanPSMT" w:cs="TimesNewRomanPSMT"/>
          <w:color w:val="000000"/>
          <w:lang w:bidi="he-IL"/>
        </w:rPr>
        <w:t>,</w:t>
      </w:r>
      <w:r w:rsidR="00694893" w:rsidRPr="0071679E">
        <w:rPr>
          <w:rFonts w:ascii="TimesNewRomanPSMT" w:hAnsi="TimesNewRomanPSMT" w:cs="TimesNewRomanPSMT"/>
          <w:color w:val="000000"/>
          <w:lang w:bidi="he-IL"/>
        </w:rPr>
        <w:t xml:space="preserve"> sin is given birth in our actions. </w:t>
      </w:r>
    </w:p>
    <w:p w:rsidR="0071679E" w:rsidRDefault="0071679E" w:rsidP="0071679E">
      <w:pPr>
        <w:pStyle w:val="ListParagraph"/>
        <w:autoSpaceDE w:val="0"/>
        <w:autoSpaceDN w:val="0"/>
        <w:adjustRightInd w:val="0"/>
        <w:jc w:val="both"/>
        <w:rPr>
          <w:rFonts w:ascii="TimesNewRomanPSMT" w:hAnsi="TimesNewRomanPSMT" w:cs="TimesNewRomanPSMT"/>
          <w:color w:val="000000"/>
          <w:lang w:bidi="he-IL"/>
        </w:rPr>
      </w:pPr>
    </w:p>
    <w:p w:rsidR="0071679E" w:rsidRDefault="00694893" w:rsidP="0071679E">
      <w:pPr>
        <w:pStyle w:val="ListParagraph"/>
        <w:numPr>
          <w:ilvl w:val="0"/>
          <w:numId w:val="13"/>
        </w:numPr>
        <w:autoSpaceDE w:val="0"/>
        <w:autoSpaceDN w:val="0"/>
        <w:adjustRightInd w:val="0"/>
        <w:jc w:val="both"/>
        <w:rPr>
          <w:rFonts w:ascii="TimesNewRomanPSMT" w:hAnsi="TimesNewRomanPSMT" w:cs="TimesNewRomanPSMT"/>
          <w:color w:val="000000"/>
          <w:lang w:bidi="he-IL"/>
        </w:rPr>
      </w:pPr>
      <w:r w:rsidRPr="0071679E">
        <w:rPr>
          <w:rFonts w:ascii="TimesNewRomanPSMT" w:hAnsi="TimesNewRomanPSMT" w:cs="TimesNewRomanPSMT"/>
          <w:color w:val="000000"/>
          <w:lang w:bidi="he-IL"/>
        </w:rPr>
        <w:t>God considers</w:t>
      </w:r>
      <w:r w:rsidR="0071679E" w:rsidRPr="0071679E">
        <w:rPr>
          <w:rFonts w:ascii="TimesNewRomanPSMT" w:hAnsi="TimesNewRomanPSMT" w:cs="TimesNewRomanPSMT"/>
          <w:color w:val="000000"/>
          <w:lang w:bidi="he-IL"/>
        </w:rPr>
        <w:t xml:space="preserve"> </w:t>
      </w:r>
      <w:r w:rsidRPr="0071679E">
        <w:rPr>
          <w:rFonts w:ascii="TimesNewRomanPSMT" w:hAnsi="TimesNewRomanPSMT" w:cs="TimesNewRomanPSMT"/>
          <w:color w:val="000000"/>
          <w:lang w:bidi="he-IL"/>
        </w:rPr>
        <w:t>our “thought life” to be no different than our outward actions according to</w:t>
      </w:r>
      <w:r w:rsidR="0071679E" w:rsidRPr="0071679E">
        <w:rPr>
          <w:rFonts w:ascii="TimesNewRomanPSMT" w:hAnsi="TimesNewRomanPSMT" w:cs="TimesNewRomanPSMT"/>
          <w:color w:val="000000"/>
          <w:lang w:bidi="he-IL"/>
        </w:rPr>
        <w:t xml:space="preserve"> </w:t>
      </w:r>
      <w:r w:rsidRPr="0071679E">
        <w:rPr>
          <w:rFonts w:ascii="TimesNewRomanPSMT" w:hAnsi="TimesNewRomanPSMT" w:cs="TimesNewRomanPSMT"/>
          <w:color w:val="000000"/>
          <w:lang w:bidi="he-IL"/>
        </w:rPr>
        <w:t xml:space="preserve">Yeshua’s </w:t>
      </w:r>
      <w:r w:rsidR="0071679E">
        <w:rPr>
          <w:rFonts w:ascii="TimesNewRomanPSMT" w:hAnsi="TimesNewRomanPSMT" w:cs="TimesNewRomanPSMT"/>
          <w:color w:val="000000"/>
          <w:lang w:bidi="he-IL"/>
        </w:rPr>
        <w:t>explanation</w:t>
      </w:r>
      <w:r w:rsidRPr="0071679E">
        <w:rPr>
          <w:rFonts w:ascii="TimesNewRomanPSMT" w:hAnsi="TimesNewRomanPSMT" w:cs="TimesNewRomanPSMT"/>
          <w:color w:val="000000"/>
          <w:lang w:bidi="he-IL"/>
        </w:rPr>
        <w:t xml:space="preserve"> in Matthew 5:28. This is why God is concerned with the</w:t>
      </w:r>
      <w:r w:rsidR="0071679E" w:rsidRPr="0071679E">
        <w:rPr>
          <w:rFonts w:ascii="TimesNewRomanPSMT" w:hAnsi="TimesNewRomanPSMT" w:cs="TimesNewRomanPSMT"/>
          <w:color w:val="000000"/>
          <w:lang w:bidi="he-IL"/>
        </w:rPr>
        <w:t xml:space="preserve"> </w:t>
      </w:r>
      <w:r w:rsidRPr="0071679E">
        <w:rPr>
          <w:rFonts w:ascii="TimesNewRomanPSMT" w:hAnsi="TimesNewRomanPSMT" w:cs="TimesNewRomanPSMT"/>
          <w:color w:val="000000"/>
          <w:lang w:bidi="he-IL"/>
        </w:rPr>
        <w:t xml:space="preserve">heart of man. </w:t>
      </w:r>
    </w:p>
    <w:p w:rsidR="0071679E" w:rsidRPr="0071679E" w:rsidRDefault="0071679E" w:rsidP="0071679E">
      <w:pPr>
        <w:pStyle w:val="ListParagraph"/>
        <w:rPr>
          <w:rFonts w:ascii="TimesNewRomanPSMT" w:hAnsi="TimesNewRomanPSMT" w:cs="TimesNewRomanPSMT"/>
          <w:color w:val="000000"/>
          <w:lang w:bidi="he-IL"/>
        </w:rPr>
      </w:pPr>
    </w:p>
    <w:p w:rsidR="00397AAC" w:rsidRDefault="0071679E" w:rsidP="00397AAC">
      <w:pPr>
        <w:pStyle w:val="ListParagraph"/>
        <w:numPr>
          <w:ilvl w:val="0"/>
          <w:numId w:val="13"/>
        </w:numPr>
        <w:autoSpaceDE w:val="0"/>
        <w:autoSpaceDN w:val="0"/>
        <w:adjustRightInd w:val="0"/>
        <w:jc w:val="both"/>
        <w:rPr>
          <w:rFonts w:ascii="TimesNewRomanPSMT" w:hAnsi="TimesNewRomanPSMT" w:cs="TimesNewRomanPSMT"/>
          <w:color w:val="000000"/>
          <w:lang w:bidi="he-IL"/>
        </w:rPr>
      </w:pPr>
      <w:r>
        <w:rPr>
          <w:rFonts w:ascii="TimesNewRomanPSMT" w:hAnsi="TimesNewRomanPSMT" w:cs="TimesNewRomanPSMT"/>
          <w:color w:val="000000"/>
          <w:lang w:bidi="he-IL"/>
        </w:rPr>
        <w:t>M</w:t>
      </w:r>
      <w:r w:rsidR="00694893" w:rsidRPr="0071679E">
        <w:rPr>
          <w:rFonts w:ascii="TimesNewRomanPSMT" w:hAnsi="TimesNewRomanPSMT" w:cs="TimesNewRomanPSMT"/>
          <w:color w:val="000000"/>
          <w:lang w:bidi="he-IL"/>
        </w:rPr>
        <w:t>any ins</w:t>
      </w:r>
      <w:r w:rsidR="00397AAC">
        <w:rPr>
          <w:rFonts w:ascii="TimesNewRomanPSMT" w:hAnsi="TimesNewRomanPSMT" w:cs="TimesNewRomanPSMT"/>
          <w:color w:val="000000"/>
          <w:lang w:bidi="he-IL"/>
        </w:rPr>
        <w:t>tances in the Torah demonstrate</w:t>
      </w:r>
      <w:r w:rsidR="00694893" w:rsidRPr="0071679E">
        <w:rPr>
          <w:rFonts w:ascii="TimesNewRomanPSMT" w:hAnsi="TimesNewRomanPSMT" w:cs="TimesNewRomanPSMT"/>
          <w:color w:val="000000"/>
          <w:lang w:bidi="he-IL"/>
        </w:rPr>
        <w:t xml:space="preserve"> God’s concern</w:t>
      </w:r>
      <w:r>
        <w:rPr>
          <w:rFonts w:ascii="TimesNewRomanPSMT" w:hAnsi="TimesNewRomanPSMT" w:cs="TimesNewRomanPSMT"/>
          <w:color w:val="000000"/>
          <w:lang w:bidi="he-IL"/>
        </w:rPr>
        <w:t xml:space="preserve"> with our heart which reinforces the idea that </w:t>
      </w:r>
      <w:r w:rsidR="007C0041">
        <w:rPr>
          <w:rFonts w:ascii="TimesNewRomanPSMT" w:hAnsi="TimesNewRomanPSMT" w:cs="TimesNewRomanPSMT"/>
          <w:color w:val="000000"/>
          <w:lang w:bidi="he-IL"/>
        </w:rPr>
        <w:t>even though we may be hiding our</w:t>
      </w:r>
      <w:r>
        <w:rPr>
          <w:rFonts w:ascii="TimesNewRomanPSMT" w:hAnsi="TimesNewRomanPSMT" w:cs="TimesNewRomanPSMT"/>
          <w:color w:val="000000"/>
          <w:lang w:bidi="he-IL"/>
        </w:rPr>
        <w:t xml:space="preserve"> sinful thoughts and desires in our heart, we are still guilty whether we take action upon our desires or not.</w:t>
      </w:r>
    </w:p>
    <w:p w:rsidR="00397AAC" w:rsidRDefault="00397AAC" w:rsidP="00397AAC">
      <w:pPr>
        <w:pStyle w:val="ListParagraph"/>
      </w:pPr>
    </w:p>
    <w:p w:rsidR="00397AAC" w:rsidRPr="00397AAC" w:rsidRDefault="003A52A5" w:rsidP="00397AAC">
      <w:pPr>
        <w:pStyle w:val="ListParagraph"/>
        <w:numPr>
          <w:ilvl w:val="0"/>
          <w:numId w:val="13"/>
        </w:numPr>
        <w:autoSpaceDE w:val="0"/>
        <w:autoSpaceDN w:val="0"/>
        <w:adjustRightInd w:val="0"/>
        <w:jc w:val="both"/>
        <w:rPr>
          <w:rFonts w:ascii="TimesNewRomanPSMT" w:hAnsi="TimesNewRomanPSMT" w:cs="TimesNewRomanPSMT"/>
          <w:color w:val="000000"/>
          <w:lang w:bidi="he-IL"/>
        </w:rPr>
      </w:pPr>
      <w:r>
        <w:t xml:space="preserve">During this time of repentance and personal reflection, try to look </w:t>
      </w:r>
      <w:r w:rsidR="00F747FB">
        <w:t>a little closer at your thought life</w:t>
      </w:r>
      <w:r w:rsidR="00397AAC">
        <w:t>.</w:t>
      </w:r>
    </w:p>
    <w:p w:rsidR="00397AAC" w:rsidRDefault="00397AAC" w:rsidP="00397AAC">
      <w:pPr>
        <w:pStyle w:val="ListParagraph"/>
      </w:pPr>
    </w:p>
    <w:p w:rsidR="0071679E" w:rsidRPr="00397AAC" w:rsidRDefault="00440F6A" w:rsidP="00397AAC">
      <w:pPr>
        <w:pStyle w:val="ListParagraph"/>
        <w:numPr>
          <w:ilvl w:val="0"/>
          <w:numId w:val="13"/>
        </w:numPr>
        <w:autoSpaceDE w:val="0"/>
        <w:autoSpaceDN w:val="0"/>
        <w:adjustRightInd w:val="0"/>
        <w:jc w:val="both"/>
        <w:rPr>
          <w:rFonts w:ascii="TimesNewRomanPSMT" w:hAnsi="TimesNewRomanPSMT" w:cs="TimesNewRomanPSMT"/>
          <w:color w:val="000000"/>
          <w:lang w:bidi="he-IL"/>
        </w:rPr>
      </w:pPr>
      <w:r>
        <w:t xml:space="preserve">The best way to modify our thought life is by replacing the ungodly </w:t>
      </w:r>
      <w:r w:rsidR="007C0041">
        <w:t>thoughts</w:t>
      </w:r>
      <w:r>
        <w:t xml:space="preserve"> with God’s Holy Word.  By doing so we can become what God wants us to be, a light unto the world.</w:t>
      </w:r>
    </w:p>
    <w:p w:rsidR="00440F6A" w:rsidRDefault="00440F6A" w:rsidP="005B6E54">
      <w:pPr>
        <w:jc w:val="both"/>
      </w:pPr>
    </w:p>
    <w:p w:rsidR="00694893" w:rsidRPr="00EF616D" w:rsidRDefault="00694893" w:rsidP="005B6E54">
      <w:pPr>
        <w:jc w:val="both"/>
        <w:rPr>
          <w:b/>
          <w:bCs/>
          <w:sz w:val="32"/>
          <w:szCs w:val="32"/>
        </w:rPr>
      </w:pPr>
      <w:r w:rsidRPr="00EF616D">
        <w:rPr>
          <w:b/>
          <w:bCs/>
          <w:sz w:val="32"/>
          <w:szCs w:val="32"/>
        </w:rPr>
        <w:t>Prayer</w:t>
      </w:r>
    </w:p>
    <w:p w:rsidR="00694893" w:rsidRDefault="00694893" w:rsidP="005B6E54">
      <w:pPr>
        <w:jc w:val="both"/>
      </w:pPr>
    </w:p>
    <w:p w:rsidR="00EF616D" w:rsidRDefault="00F747FB" w:rsidP="005B6E54">
      <w:pPr>
        <w:jc w:val="both"/>
      </w:pPr>
      <w:r>
        <w:t>Heavenly Father,</w:t>
      </w:r>
    </w:p>
    <w:p w:rsidR="00F747FB" w:rsidRDefault="00F747FB" w:rsidP="005B6E54">
      <w:pPr>
        <w:jc w:val="both"/>
      </w:pPr>
    </w:p>
    <w:p w:rsidR="00F747FB" w:rsidRDefault="00F747FB" w:rsidP="005B6E54">
      <w:pPr>
        <w:jc w:val="both"/>
      </w:pPr>
      <w:r>
        <w:t xml:space="preserve">     </w:t>
      </w:r>
      <w:r w:rsidR="007C0041">
        <w:t>Please forgive me for my thoughts, I have violated your mitzvot in my heart and I am guilty even though I have not acted upon my sinful desires.  Lord please create within me a new heart, restore to me the joy o</w:t>
      </w:r>
      <w:r w:rsidR="00AE13DD">
        <w:t>f your salvation, and make in me</w:t>
      </w:r>
      <w:r w:rsidR="007C0041">
        <w:t xml:space="preserve"> a new found desire to serve you with all my heart, all my mind, all my soul and all my strength.  Thank you for your everlasting mercy and grace.</w:t>
      </w:r>
    </w:p>
    <w:p w:rsidR="00F747FB" w:rsidRDefault="00F747FB" w:rsidP="005B6E54">
      <w:pPr>
        <w:jc w:val="both"/>
      </w:pPr>
    </w:p>
    <w:p w:rsidR="00F747FB" w:rsidRDefault="00F747FB" w:rsidP="005B6E54">
      <w:pPr>
        <w:jc w:val="both"/>
      </w:pPr>
      <w:r>
        <w:t>In Yeshua’s Name I pray.  Amen.</w:t>
      </w:r>
    </w:p>
    <w:p w:rsidR="00F747FB" w:rsidRDefault="00F747FB" w:rsidP="005B6E54">
      <w:pPr>
        <w:jc w:val="both"/>
      </w:pPr>
    </w:p>
    <w:p w:rsidR="00F747FB" w:rsidRDefault="00F747FB" w:rsidP="005B6E54">
      <w:pPr>
        <w:jc w:val="both"/>
      </w:pPr>
    </w:p>
    <w:p w:rsidR="00EF616D" w:rsidRDefault="00EF616D" w:rsidP="005B6E54">
      <w:pPr>
        <w:jc w:val="both"/>
      </w:pPr>
    </w:p>
    <w:p w:rsidR="00694893" w:rsidRDefault="00694893" w:rsidP="00694893">
      <w:pPr>
        <w:autoSpaceDE w:val="0"/>
        <w:autoSpaceDN w:val="0"/>
        <w:adjustRightInd w:val="0"/>
        <w:jc w:val="center"/>
        <w:rPr>
          <w:b/>
          <w:bCs/>
          <w:i/>
          <w:iCs/>
          <w:sz w:val="28"/>
          <w:szCs w:val="28"/>
          <w:lang w:bidi="he-IL"/>
        </w:rPr>
      </w:pPr>
      <w:r>
        <w:rPr>
          <w:b/>
          <w:bCs/>
          <w:i/>
          <w:iCs/>
          <w:sz w:val="28"/>
          <w:szCs w:val="28"/>
          <w:lang w:bidi="he-IL"/>
        </w:rPr>
        <w:t>Questions To Reflect Upon</w:t>
      </w:r>
    </w:p>
    <w:p w:rsidR="00694893" w:rsidRDefault="00694893" w:rsidP="00694893">
      <w:pPr>
        <w:autoSpaceDE w:val="0"/>
        <w:autoSpaceDN w:val="0"/>
        <w:adjustRightInd w:val="0"/>
        <w:jc w:val="center"/>
        <w:rPr>
          <w:b/>
          <w:bCs/>
          <w:i/>
          <w:iCs/>
          <w:sz w:val="28"/>
          <w:szCs w:val="28"/>
          <w:lang w:bidi="he-IL"/>
        </w:rPr>
      </w:pPr>
    </w:p>
    <w:p w:rsidR="00694893" w:rsidRDefault="00694893" w:rsidP="00694893">
      <w:pPr>
        <w:autoSpaceDE w:val="0"/>
        <w:autoSpaceDN w:val="0"/>
        <w:adjustRightInd w:val="0"/>
        <w:jc w:val="center"/>
        <w:rPr>
          <w:b/>
          <w:bCs/>
          <w:i/>
          <w:iCs/>
          <w:sz w:val="28"/>
          <w:szCs w:val="28"/>
          <w:lang w:bidi="he-IL"/>
        </w:rPr>
      </w:pPr>
    </w:p>
    <w:p w:rsidR="00EF616D" w:rsidRPr="007B12AD" w:rsidRDefault="00694893" w:rsidP="00EF616D">
      <w:pPr>
        <w:pStyle w:val="ListParagraph"/>
        <w:numPr>
          <w:ilvl w:val="0"/>
          <w:numId w:val="14"/>
        </w:numPr>
        <w:autoSpaceDE w:val="0"/>
        <w:autoSpaceDN w:val="0"/>
        <w:adjustRightInd w:val="0"/>
        <w:rPr>
          <w:rFonts w:ascii="TimesNewRomanPS-BoldMT" w:hAnsi="TimesNewRomanPS-BoldMT" w:cs="TimesNewRomanPS-BoldMT"/>
          <w:i/>
          <w:iCs/>
          <w:lang w:bidi="he-IL"/>
        </w:rPr>
      </w:pPr>
      <w:r w:rsidRPr="007B12AD">
        <w:rPr>
          <w:rFonts w:ascii="TimesNewRomanPS-BoldMT" w:hAnsi="TimesNewRomanPS-BoldMT" w:cs="TimesNewRomanPS-BoldMT"/>
          <w:i/>
          <w:iCs/>
          <w:lang w:bidi="he-IL"/>
        </w:rPr>
        <w:t>In my spiritual walk with God, how can I reconnect the Bible to the world</w:t>
      </w:r>
      <w:r w:rsidR="00EF616D" w:rsidRPr="007B12AD">
        <w:rPr>
          <w:rFonts w:ascii="TimesNewRomanPS-BoldMT" w:hAnsi="TimesNewRomanPS-BoldMT" w:cs="TimesNewRomanPS-BoldMT"/>
          <w:i/>
          <w:iCs/>
          <w:lang w:bidi="he-IL"/>
        </w:rPr>
        <w:t xml:space="preserve"> </w:t>
      </w:r>
      <w:r w:rsidRPr="007B12AD">
        <w:rPr>
          <w:rFonts w:ascii="TimesNewRomanPS-BoldMT" w:hAnsi="TimesNewRomanPS-BoldMT" w:cs="TimesNewRomanPS-BoldMT"/>
          <w:i/>
          <w:iCs/>
          <w:lang w:bidi="he-IL"/>
        </w:rPr>
        <w:t xml:space="preserve">God created in such a way that his word becomes real to me? </w:t>
      </w:r>
    </w:p>
    <w:p w:rsidR="00EF616D" w:rsidRPr="007B12AD" w:rsidRDefault="00EF616D" w:rsidP="00EF616D">
      <w:pPr>
        <w:pStyle w:val="ListParagraph"/>
        <w:autoSpaceDE w:val="0"/>
        <w:autoSpaceDN w:val="0"/>
        <w:adjustRightInd w:val="0"/>
        <w:rPr>
          <w:rFonts w:ascii="TimesNewRomanPS-BoldMT" w:hAnsi="TimesNewRomanPS-BoldMT" w:cs="TimesNewRomanPS-BoldMT"/>
          <w:i/>
          <w:iCs/>
          <w:lang w:bidi="he-IL"/>
        </w:rPr>
      </w:pPr>
    </w:p>
    <w:p w:rsidR="00EF616D" w:rsidRPr="007B12AD" w:rsidRDefault="00694893" w:rsidP="00694893">
      <w:pPr>
        <w:pStyle w:val="ListParagraph"/>
        <w:numPr>
          <w:ilvl w:val="0"/>
          <w:numId w:val="14"/>
        </w:numPr>
        <w:autoSpaceDE w:val="0"/>
        <w:autoSpaceDN w:val="0"/>
        <w:adjustRightInd w:val="0"/>
        <w:rPr>
          <w:rFonts w:ascii="TimesNewRomanPS-BoldMT" w:hAnsi="TimesNewRomanPS-BoldMT" w:cs="TimesNewRomanPS-BoldMT"/>
          <w:i/>
          <w:iCs/>
          <w:lang w:bidi="he-IL"/>
        </w:rPr>
      </w:pPr>
      <w:r w:rsidRPr="007B12AD">
        <w:rPr>
          <w:rFonts w:ascii="TimesNewRomanPS-BoldMT" w:hAnsi="TimesNewRomanPS-BoldMT" w:cs="TimesNewRomanPS-BoldMT"/>
          <w:i/>
          <w:iCs/>
          <w:lang w:bidi="he-IL"/>
        </w:rPr>
        <w:t>Has the Bible</w:t>
      </w:r>
      <w:r w:rsidR="00EF616D" w:rsidRPr="007B12AD">
        <w:rPr>
          <w:rFonts w:ascii="TimesNewRomanPS-BoldMT" w:hAnsi="TimesNewRomanPS-BoldMT" w:cs="TimesNewRomanPS-BoldMT"/>
          <w:i/>
          <w:iCs/>
          <w:lang w:bidi="he-IL"/>
        </w:rPr>
        <w:t xml:space="preserve"> </w:t>
      </w:r>
      <w:r w:rsidRPr="007B12AD">
        <w:rPr>
          <w:rFonts w:ascii="TimesNewRomanPS-BoldMT" w:hAnsi="TimesNewRomanPS-BoldMT" w:cs="TimesNewRomanPS-BoldMT"/>
          <w:i/>
          <w:iCs/>
          <w:lang w:bidi="he-IL"/>
        </w:rPr>
        <w:t>lost its influence on me in my</w:t>
      </w:r>
      <w:r w:rsidR="00EF616D" w:rsidRPr="007B12AD">
        <w:rPr>
          <w:rFonts w:ascii="TimesNewRomanPS-BoldMT" w:hAnsi="TimesNewRomanPS-BoldMT" w:cs="TimesNewRomanPS-BoldMT"/>
          <w:i/>
          <w:iCs/>
          <w:lang w:bidi="he-IL"/>
        </w:rPr>
        <w:t xml:space="preserve"> life and relationship with God and have I fully embraced Yeshua in faith unto eternal life</w:t>
      </w:r>
    </w:p>
    <w:p w:rsidR="00EF616D" w:rsidRPr="007B12AD" w:rsidRDefault="00EF616D" w:rsidP="00EF616D">
      <w:pPr>
        <w:autoSpaceDE w:val="0"/>
        <w:autoSpaceDN w:val="0"/>
        <w:adjustRightInd w:val="0"/>
        <w:rPr>
          <w:rFonts w:ascii="TimesNewRomanPS-BoldMT" w:hAnsi="TimesNewRomanPS-BoldMT" w:cs="TimesNewRomanPS-BoldMT"/>
          <w:i/>
          <w:iCs/>
          <w:lang w:bidi="he-IL"/>
        </w:rPr>
      </w:pPr>
    </w:p>
    <w:p w:rsidR="00EF616D" w:rsidRPr="007B12AD" w:rsidRDefault="00EF616D" w:rsidP="00EF616D">
      <w:pPr>
        <w:autoSpaceDE w:val="0"/>
        <w:autoSpaceDN w:val="0"/>
        <w:adjustRightInd w:val="0"/>
        <w:rPr>
          <w:rFonts w:ascii="TimesNewRomanPS-BoldMT" w:hAnsi="TimesNewRomanPS-BoldMT" w:cs="TimesNewRomanPS-BoldMT"/>
          <w:i/>
          <w:iCs/>
          <w:lang w:bidi="he-IL"/>
        </w:rPr>
      </w:pPr>
    </w:p>
    <w:p w:rsidR="00D9232D" w:rsidRPr="00DB0B6B" w:rsidRDefault="00DB0B6B" w:rsidP="00DB0B6B">
      <w:pPr>
        <w:jc w:val="center"/>
        <w:rPr>
          <w:b/>
          <w:bCs/>
          <w:sz w:val="32"/>
          <w:szCs w:val="32"/>
        </w:rPr>
      </w:pPr>
      <w:r w:rsidRPr="00DB0B6B">
        <w:rPr>
          <w:b/>
          <w:bCs/>
          <w:sz w:val="32"/>
          <w:szCs w:val="32"/>
        </w:rPr>
        <w:t>Be blessed in Yeshua the Messiah!</w:t>
      </w:r>
    </w:p>
    <w:p w:rsidR="00DB0B6B" w:rsidRPr="00DB3D36" w:rsidRDefault="00DB0B6B" w:rsidP="005B6E54">
      <w:pPr>
        <w:jc w:val="both"/>
      </w:pPr>
    </w:p>
    <w:p w:rsidR="005B6E54" w:rsidRDefault="005B6E54" w:rsidP="005B6E54">
      <w:pPr>
        <w:jc w:val="both"/>
      </w:pPr>
      <w:r>
        <w:lastRenderedPageBreak/>
        <w:t>* * * * * * * * * * * * * * * * * * * * * * * * * * * * * * * * * * * * * * * * * * * * * * * *</w:t>
      </w:r>
    </w:p>
    <w:p w:rsidR="005B6E54" w:rsidRPr="00B03397" w:rsidRDefault="005B6E54" w:rsidP="005B6E54">
      <w:pPr>
        <w:jc w:val="center"/>
        <w:rPr>
          <w:b/>
          <w:bCs/>
          <w:sz w:val="32"/>
          <w:szCs w:val="32"/>
          <w:rtl/>
          <w:lang w:val="en-AU" w:bidi="he-IL"/>
        </w:rPr>
      </w:pPr>
      <w:r w:rsidRPr="00B03397">
        <w:rPr>
          <w:b/>
          <w:bCs/>
          <w:sz w:val="32"/>
          <w:szCs w:val="32"/>
          <w:rtl/>
          <w:lang w:bidi="he-IL"/>
        </w:rPr>
        <w:t>הללויה לאדוננו מורנו ורבינו ישוע מלך המשיח לעולם ועד</w:t>
      </w:r>
      <w:r w:rsidRPr="00B03397">
        <w:rPr>
          <w:rFonts w:hint="cs"/>
          <w:b/>
          <w:bCs/>
          <w:sz w:val="32"/>
          <w:szCs w:val="32"/>
          <w:rtl/>
          <w:lang w:val="en-AU" w:bidi="he-IL"/>
        </w:rPr>
        <w:t>:</w:t>
      </w:r>
    </w:p>
    <w:p w:rsidR="005B6E54" w:rsidRDefault="005B6E54" w:rsidP="005B6E54">
      <w:pPr>
        <w:jc w:val="both"/>
        <w:rPr>
          <w:rtl/>
          <w:lang w:bidi="he-IL"/>
        </w:rPr>
      </w:pPr>
    </w:p>
    <w:p w:rsidR="005B6E54" w:rsidRDefault="005B6E54" w:rsidP="005B6E54">
      <w:pPr>
        <w:jc w:val="center"/>
      </w:pPr>
      <w:r>
        <w:t>Hallelujah for our Lord, our Teacher, our Rabbi,</w:t>
      </w:r>
    </w:p>
    <w:p w:rsidR="005B6E54" w:rsidRDefault="005B6E54" w:rsidP="008751EC">
      <w:pPr>
        <w:jc w:val="center"/>
      </w:pPr>
      <w:r>
        <w:t>“Yeshua” King Messiah for ever and ever</w:t>
      </w:r>
    </w:p>
    <w:p w:rsidR="008751EC" w:rsidRPr="00FD34AF" w:rsidRDefault="008751EC" w:rsidP="00DE4796"/>
    <w:sectPr w:rsidR="008751EC" w:rsidRPr="00FD34AF" w:rsidSect="005B65F1">
      <w:footerReference w:type="even" r:id="rId12"/>
      <w:footerReference w:type="default" r:id="rId13"/>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8270B" w:rsidRDefault="0058270B">
      <w:r>
        <w:separator/>
      </w:r>
    </w:p>
  </w:endnote>
  <w:endnote w:type="continuationSeparator" w:id="1">
    <w:p w:rsidR="0058270B" w:rsidRDefault="0058270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SymbolMT">
    <w:panose1 w:val="00000000000000000000"/>
    <w:charset w:val="B1"/>
    <w:family w:val="auto"/>
    <w:notTrueType/>
    <w:pitch w:val="default"/>
    <w:sig w:usb0="00000801" w:usb1="00000000" w:usb2="00000000" w:usb3="00000000" w:csb0="0000002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801" w:rsidRDefault="00F25749" w:rsidP="005F4D3C">
    <w:pPr>
      <w:pStyle w:val="Footer"/>
      <w:framePr w:wrap="around" w:vAnchor="text" w:hAnchor="margin" w:xAlign="right" w:y="1"/>
      <w:rPr>
        <w:rStyle w:val="PageNumber"/>
      </w:rPr>
    </w:pPr>
    <w:r>
      <w:rPr>
        <w:rStyle w:val="PageNumber"/>
      </w:rPr>
      <w:fldChar w:fldCharType="begin"/>
    </w:r>
    <w:r w:rsidR="00BB7801">
      <w:rPr>
        <w:rStyle w:val="PageNumber"/>
      </w:rPr>
      <w:instrText xml:space="preserve">PAGE  </w:instrText>
    </w:r>
    <w:r>
      <w:rPr>
        <w:rStyle w:val="PageNumber"/>
      </w:rPr>
      <w:fldChar w:fldCharType="end"/>
    </w:r>
  </w:p>
  <w:p w:rsidR="00BB7801" w:rsidRDefault="00BB7801" w:rsidP="005B6E5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7801" w:rsidRDefault="00F25749" w:rsidP="005F4D3C">
    <w:pPr>
      <w:pStyle w:val="Footer"/>
      <w:framePr w:wrap="around" w:vAnchor="text" w:hAnchor="margin" w:xAlign="right" w:y="1"/>
      <w:rPr>
        <w:rStyle w:val="PageNumber"/>
      </w:rPr>
    </w:pPr>
    <w:r>
      <w:rPr>
        <w:rStyle w:val="PageNumber"/>
      </w:rPr>
      <w:fldChar w:fldCharType="begin"/>
    </w:r>
    <w:r w:rsidR="00BB7801">
      <w:rPr>
        <w:rStyle w:val="PageNumber"/>
      </w:rPr>
      <w:instrText xml:space="preserve">PAGE  </w:instrText>
    </w:r>
    <w:r>
      <w:rPr>
        <w:rStyle w:val="PageNumber"/>
      </w:rPr>
      <w:fldChar w:fldCharType="separate"/>
    </w:r>
    <w:r w:rsidR="00CE5126">
      <w:rPr>
        <w:rStyle w:val="PageNumber"/>
        <w:noProof/>
      </w:rPr>
      <w:t>1</w:t>
    </w:r>
    <w:r>
      <w:rPr>
        <w:rStyle w:val="PageNumber"/>
      </w:rPr>
      <w:fldChar w:fldCharType="end"/>
    </w:r>
  </w:p>
  <w:p w:rsidR="00BB7801" w:rsidRDefault="00F25749" w:rsidP="005B6E54">
    <w:pPr>
      <w:pStyle w:val="Footer"/>
      <w:ind w:right="360"/>
    </w:pPr>
    <w:hyperlink r:id="rId1" w:history="1">
      <w:r w:rsidR="00BB7801" w:rsidRPr="001745E6">
        <w:rPr>
          <w:rStyle w:val="Hyperlink"/>
        </w:rPr>
        <w:t>http://www.matsati.com/</w:t>
      </w:r>
    </w:hyperlink>
  </w:p>
  <w:p w:rsidR="00BB7801" w:rsidRDefault="00BB7801" w:rsidP="005B6E54">
    <w:pPr>
      <w:pStyle w:val="Footer"/>
      <w:ind w:right="360"/>
    </w:pPr>
    <w:r>
      <w:t>Copyright © 2007</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8270B" w:rsidRDefault="0058270B">
      <w:r>
        <w:separator/>
      </w:r>
    </w:p>
  </w:footnote>
  <w:footnote w:type="continuationSeparator" w:id="1">
    <w:p w:rsidR="0058270B" w:rsidRDefault="0058270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710E9A"/>
    <w:multiLevelType w:val="hybridMultilevel"/>
    <w:tmpl w:val="A2007696"/>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20533946"/>
    <w:multiLevelType w:val="hybridMultilevel"/>
    <w:tmpl w:val="1C1E14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D26167"/>
    <w:multiLevelType w:val="hybridMultilevel"/>
    <w:tmpl w:val="EEE45E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787725"/>
    <w:multiLevelType w:val="hybridMultilevel"/>
    <w:tmpl w:val="0F64B5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6F07443"/>
    <w:multiLevelType w:val="hybridMultilevel"/>
    <w:tmpl w:val="1A1CFFF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41DC4BFB"/>
    <w:multiLevelType w:val="hybridMultilevel"/>
    <w:tmpl w:val="FA8A45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2AB6F64"/>
    <w:multiLevelType w:val="hybridMultilevel"/>
    <w:tmpl w:val="F83CD2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C038D9"/>
    <w:multiLevelType w:val="hybridMultilevel"/>
    <w:tmpl w:val="1CEAA2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6EF1341"/>
    <w:multiLevelType w:val="hybridMultilevel"/>
    <w:tmpl w:val="386CF0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DD9565F"/>
    <w:multiLevelType w:val="hybridMultilevel"/>
    <w:tmpl w:val="5180366C"/>
    <w:lvl w:ilvl="0" w:tplc="70CA593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A972CA"/>
    <w:multiLevelType w:val="hybridMultilevel"/>
    <w:tmpl w:val="4FAE23A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D9073D"/>
    <w:multiLevelType w:val="hybridMultilevel"/>
    <w:tmpl w:val="D55A59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02D2B94"/>
    <w:multiLevelType w:val="hybridMultilevel"/>
    <w:tmpl w:val="300204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73915B7D"/>
    <w:multiLevelType w:val="hybridMultilevel"/>
    <w:tmpl w:val="894E06D8"/>
    <w:lvl w:ilvl="0" w:tplc="831649B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
  </w:num>
  <w:num w:numId="3">
    <w:abstractNumId w:val="10"/>
  </w:num>
  <w:num w:numId="4">
    <w:abstractNumId w:val="8"/>
  </w:num>
  <w:num w:numId="5">
    <w:abstractNumId w:val="13"/>
  </w:num>
  <w:num w:numId="6">
    <w:abstractNumId w:val="7"/>
  </w:num>
  <w:num w:numId="7">
    <w:abstractNumId w:val="11"/>
  </w:num>
  <w:num w:numId="8">
    <w:abstractNumId w:val="0"/>
  </w:num>
  <w:num w:numId="9">
    <w:abstractNumId w:val="12"/>
  </w:num>
  <w:num w:numId="10">
    <w:abstractNumId w:val="3"/>
  </w:num>
  <w:num w:numId="11">
    <w:abstractNumId w:val="9"/>
  </w:num>
  <w:num w:numId="12">
    <w:abstractNumId w:val="1"/>
  </w:num>
  <w:num w:numId="13">
    <w:abstractNumId w:val="6"/>
  </w:num>
  <w:num w:numId="14">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stylePaneFormatFilter w:val="3F01"/>
  <w:defaultTabStop w:val="720"/>
  <w:characterSpacingControl w:val="doNotCompress"/>
  <w:footnotePr>
    <w:footnote w:id="0"/>
    <w:footnote w:id="1"/>
  </w:footnotePr>
  <w:endnotePr>
    <w:endnote w:id="0"/>
    <w:endnote w:id="1"/>
  </w:endnotePr>
  <w:compat/>
  <w:rsids>
    <w:rsidRoot w:val="00FD34AF"/>
    <w:rsid w:val="00000802"/>
    <w:rsid w:val="00000A27"/>
    <w:rsid w:val="0000187C"/>
    <w:rsid w:val="00001902"/>
    <w:rsid w:val="00002AA7"/>
    <w:rsid w:val="00002DB8"/>
    <w:rsid w:val="000030F7"/>
    <w:rsid w:val="000040DD"/>
    <w:rsid w:val="000043A7"/>
    <w:rsid w:val="000047BB"/>
    <w:rsid w:val="00005A7D"/>
    <w:rsid w:val="00006BF2"/>
    <w:rsid w:val="0001109C"/>
    <w:rsid w:val="00012190"/>
    <w:rsid w:val="000133DB"/>
    <w:rsid w:val="00013AC6"/>
    <w:rsid w:val="00015785"/>
    <w:rsid w:val="000168A5"/>
    <w:rsid w:val="00017E18"/>
    <w:rsid w:val="00020603"/>
    <w:rsid w:val="0002149C"/>
    <w:rsid w:val="000216EC"/>
    <w:rsid w:val="000217B6"/>
    <w:rsid w:val="00021B26"/>
    <w:rsid w:val="00021C65"/>
    <w:rsid w:val="00021D34"/>
    <w:rsid w:val="000222DB"/>
    <w:rsid w:val="00022B6C"/>
    <w:rsid w:val="000243F8"/>
    <w:rsid w:val="00025970"/>
    <w:rsid w:val="00025A71"/>
    <w:rsid w:val="00026BAF"/>
    <w:rsid w:val="00026F2A"/>
    <w:rsid w:val="00027DEB"/>
    <w:rsid w:val="00030032"/>
    <w:rsid w:val="000317BF"/>
    <w:rsid w:val="00031CBB"/>
    <w:rsid w:val="00031D61"/>
    <w:rsid w:val="000322AA"/>
    <w:rsid w:val="00032822"/>
    <w:rsid w:val="00035D44"/>
    <w:rsid w:val="00037E15"/>
    <w:rsid w:val="0004006B"/>
    <w:rsid w:val="00041380"/>
    <w:rsid w:val="00041BCE"/>
    <w:rsid w:val="00043225"/>
    <w:rsid w:val="000433E3"/>
    <w:rsid w:val="00043708"/>
    <w:rsid w:val="00043766"/>
    <w:rsid w:val="000450BD"/>
    <w:rsid w:val="00045315"/>
    <w:rsid w:val="000463F5"/>
    <w:rsid w:val="0004691C"/>
    <w:rsid w:val="00047938"/>
    <w:rsid w:val="00047A17"/>
    <w:rsid w:val="00047DE5"/>
    <w:rsid w:val="00050A12"/>
    <w:rsid w:val="00050FD1"/>
    <w:rsid w:val="0005142C"/>
    <w:rsid w:val="00051457"/>
    <w:rsid w:val="00051A17"/>
    <w:rsid w:val="00052187"/>
    <w:rsid w:val="000538D9"/>
    <w:rsid w:val="00053C2B"/>
    <w:rsid w:val="00053D5C"/>
    <w:rsid w:val="0005418A"/>
    <w:rsid w:val="00054B56"/>
    <w:rsid w:val="00055206"/>
    <w:rsid w:val="000575F8"/>
    <w:rsid w:val="00057BE8"/>
    <w:rsid w:val="00060FBF"/>
    <w:rsid w:val="000610E5"/>
    <w:rsid w:val="00061A75"/>
    <w:rsid w:val="00061BA8"/>
    <w:rsid w:val="00062158"/>
    <w:rsid w:val="000625CC"/>
    <w:rsid w:val="00063962"/>
    <w:rsid w:val="00064545"/>
    <w:rsid w:val="00064627"/>
    <w:rsid w:val="00065730"/>
    <w:rsid w:val="0006691E"/>
    <w:rsid w:val="00067596"/>
    <w:rsid w:val="000701D4"/>
    <w:rsid w:val="00071167"/>
    <w:rsid w:val="00072A3B"/>
    <w:rsid w:val="00074889"/>
    <w:rsid w:val="000765FE"/>
    <w:rsid w:val="00077079"/>
    <w:rsid w:val="0008065A"/>
    <w:rsid w:val="00081856"/>
    <w:rsid w:val="000818F1"/>
    <w:rsid w:val="00082398"/>
    <w:rsid w:val="000838EE"/>
    <w:rsid w:val="000851AA"/>
    <w:rsid w:val="00085515"/>
    <w:rsid w:val="00085B12"/>
    <w:rsid w:val="00087EAB"/>
    <w:rsid w:val="000917AA"/>
    <w:rsid w:val="00091D94"/>
    <w:rsid w:val="00091E34"/>
    <w:rsid w:val="00093C6A"/>
    <w:rsid w:val="0009401E"/>
    <w:rsid w:val="00094289"/>
    <w:rsid w:val="00095023"/>
    <w:rsid w:val="000957BF"/>
    <w:rsid w:val="00095943"/>
    <w:rsid w:val="00097BF2"/>
    <w:rsid w:val="00097C52"/>
    <w:rsid w:val="00097DD3"/>
    <w:rsid w:val="000A0CF5"/>
    <w:rsid w:val="000A11F2"/>
    <w:rsid w:val="000A13E6"/>
    <w:rsid w:val="000A165C"/>
    <w:rsid w:val="000A1D30"/>
    <w:rsid w:val="000A1FB4"/>
    <w:rsid w:val="000A261D"/>
    <w:rsid w:val="000A3265"/>
    <w:rsid w:val="000A366B"/>
    <w:rsid w:val="000A4546"/>
    <w:rsid w:val="000A4B19"/>
    <w:rsid w:val="000A4E6F"/>
    <w:rsid w:val="000A5EB7"/>
    <w:rsid w:val="000A60CB"/>
    <w:rsid w:val="000A638E"/>
    <w:rsid w:val="000A7CBA"/>
    <w:rsid w:val="000A7E68"/>
    <w:rsid w:val="000A7F41"/>
    <w:rsid w:val="000B033C"/>
    <w:rsid w:val="000B0460"/>
    <w:rsid w:val="000B09D7"/>
    <w:rsid w:val="000B1459"/>
    <w:rsid w:val="000B1D59"/>
    <w:rsid w:val="000B2427"/>
    <w:rsid w:val="000B3902"/>
    <w:rsid w:val="000B4D7F"/>
    <w:rsid w:val="000B5405"/>
    <w:rsid w:val="000B6791"/>
    <w:rsid w:val="000C0D8D"/>
    <w:rsid w:val="000C12CB"/>
    <w:rsid w:val="000C14C9"/>
    <w:rsid w:val="000C2C69"/>
    <w:rsid w:val="000C3443"/>
    <w:rsid w:val="000C3A9C"/>
    <w:rsid w:val="000C42DD"/>
    <w:rsid w:val="000C48B6"/>
    <w:rsid w:val="000C7138"/>
    <w:rsid w:val="000C73D9"/>
    <w:rsid w:val="000C7C25"/>
    <w:rsid w:val="000D0B33"/>
    <w:rsid w:val="000D0ECA"/>
    <w:rsid w:val="000D152A"/>
    <w:rsid w:val="000D1925"/>
    <w:rsid w:val="000D19F7"/>
    <w:rsid w:val="000D1C90"/>
    <w:rsid w:val="000D25C2"/>
    <w:rsid w:val="000D4085"/>
    <w:rsid w:val="000D4B45"/>
    <w:rsid w:val="000D4C46"/>
    <w:rsid w:val="000D75AA"/>
    <w:rsid w:val="000E0026"/>
    <w:rsid w:val="000E0A85"/>
    <w:rsid w:val="000E2019"/>
    <w:rsid w:val="000E27D3"/>
    <w:rsid w:val="000E3B46"/>
    <w:rsid w:val="000E4168"/>
    <w:rsid w:val="000E49BB"/>
    <w:rsid w:val="000E4AF4"/>
    <w:rsid w:val="000E4E9E"/>
    <w:rsid w:val="000E56A8"/>
    <w:rsid w:val="000E6D90"/>
    <w:rsid w:val="000E6F45"/>
    <w:rsid w:val="000E778C"/>
    <w:rsid w:val="000E7848"/>
    <w:rsid w:val="000F0120"/>
    <w:rsid w:val="000F13B2"/>
    <w:rsid w:val="000F1D2C"/>
    <w:rsid w:val="000F1FEE"/>
    <w:rsid w:val="000F24CA"/>
    <w:rsid w:val="000F30DB"/>
    <w:rsid w:val="000F322A"/>
    <w:rsid w:val="000F3A45"/>
    <w:rsid w:val="000F3F83"/>
    <w:rsid w:val="000F432C"/>
    <w:rsid w:val="000F5EC4"/>
    <w:rsid w:val="000F6A49"/>
    <w:rsid w:val="000F7B70"/>
    <w:rsid w:val="00100515"/>
    <w:rsid w:val="00100A89"/>
    <w:rsid w:val="00101CA1"/>
    <w:rsid w:val="00101E17"/>
    <w:rsid w:val="00101F38"/>
    <w:rsid w:val="00103035"/>
    <w:rsid w:val="00103C4B"/>
    <w:rsid w:val="00103D2C"/>
    <w:rsid w:val="00104060"/>
    <w:rsid w:val="0010416C"/>
    <w:rsid w:val="00104467"/>
    <w:rsid w:val="0010459E"/>
    <w:rsid w:val="00104FF5"/>
    <w:rsid w:val="001058D4"/>
    <w:rsid w:val="001060BD"/>
    <w:rsid w:val="0010663E"/>
    <w:rsid w:val="0010677E"/>
    <w:rsid w:val="00107620"/>
    <w:rsid w:val="0010791F"/>
    <w:rsid w:val="00107BB6"/>
    <w:rsid w:val="00107C10"/>
    <w:rsid w:val="00107C88"/>
    <w:rsid w:val="001101C2"/>
    <w:rsid w:val="00111485"/>
    <w:rsid w:val="001122BE"/>
    <w:rsid w:val="00112A39"/>
    <w:rsid w:val="00112F67"/>
    <w:rsid w:val="00113081"/>
    <w:rsid w:val="0011386C"/>
    <w:rsid w:val="00115CF9"/>
    <w:rsid w:val="0011749D"/>
    <w:rsid w:val="00120C9C"/>
    <w:rsid w:val="00120E40"/>
    <w:rsid w:val="001216D3"/>
    <w:rsid w:val="001216E0"/>
    <w:rsid w:val="00121914"/>
    <w:rsid w:val="00121998"/>
    <w:rsid w:val="00121F58"/>
    <w:rsid w:val="00122010"/>
    <w:rsid w:val="00122058"/>
    <w:rsid w:val="00122558"/>
    <w:rsid w:val="00122D3D"/>
    <w:rsid w:val="001234A5"/>
    <w:rsid w:val="00123F37"/>
    <w:rsid w:val="00124716"/>
    <w:rsid w:val="001258B8"/>
    <w:rsid w:val="00126A35"/>
    <w:rsid w:val="00127595"/>
    <w:rsid w:val="001307C5"/>
    <w:rsid w:val="0013084C"/>
    <w:rsid w:val="00130EFB"/>
    <w:rsid w:val="00130F08"/>
    <w:rsid w:val="00131531"/>
    <w:rsid w:val="00131B31"/>
    <w:rsid w:val="001324DA"/>
    <w:rsid w:val="001324EF"/>
    <w:rsid w:val="001374AE"/>
    <w:rsid w:val="00140243"/>
    <w:rsid w:val="001418EE"/>
    <w:rsid w:val="00143AD3"/>
    <w:rsid w:val="00145421"/>
    <w:rsid w:val="0014589B"/>
    <w:rsid w:val="00146408"/>
    <w:rsid w:val="00146660"/>
    <w:rsid w:val="00146893"/>
    <w:rsid w:val="001469F0"/>
    <w:rsid w:val="00146BDC"/>
    <w:rsid w:val="00146FEF"/>
    <w:rsid w:val="0014709D"/>
    <w:rsid w:val="0015012C"/>
    <w:rsid w:val="001508CF"/>
    <w:rsid w:val="00150ED9"/>
    <w:rsid w:val="00151126"/>
    <w:rsid w:val="00152098"/>
    <w:rsid w:val="00153250"/>
    <w:rsid w:val="001535CC"/>
    <w:rsid w:val="00153764"/>
    <w:rsid w:val="00153DD9"/>
    <w:rsid w:val="00154921"/>
    <w:rsid w:val="00155224"/>
    <w:rsid w:val="00155522"/>
    <w:rsid w:val="00155C14"/>
    <w:rsid w:val="00160C36"/>
    <w:rsid w:val="00160DBC"/>
    <w:rsid w:val="001617C5"/>
    <w:rsid w:val="00161FF4"/>
    <w:rsid w:val="001630DB"/>
    <w:rsid w:val="001635DF"/>
    <w:rsid w:val="00163E88"/>
    <w:rsid w:val="001652A3"/>
    <w:rsid w:val="00166DDA"/>
    <w:rsid w:val="00167749"/>
    <w:rsid w:val="00170CBF"/>
    <w:rsid w:val="00171805"/>
    <w:rsid w:val="00171D22"/>
    <w:rsid w:val="001738C0"/>
    <w:rsid w:val="00173D57"/>
    <w:rsid w:val="001746D8"/>
    <w:rsid w:val="001752DF"/>
    <w:rsid w:val="001776AC"/>
    <w:rsid w:val="001777E7"/>
    <w:rsid w:val="00180F38"/>
    <w:rsid w:val="001818D0"/>
    <w:rsid w:val="00182051"/>
    <w:rsid w:val="001821A0"/>
    <w:rsid w:val="0018299C"/>
    <w:rsid w:val="00185B6A"/>
    <w:rsid w:val="00186EC8"/>
    <w:rsid w:val="001876A4"/>
    <w:rsid w:val="00190CAF"/>
    <w:rsid w:val="001911BB"/>
    <w:rsid w:val="00192037"/>
    <w:rsid w:val="00192599"/>
    <w:rsid w:val="00193013"/>
    <w:rsid w:val="001940A0"/>
    <w:rsid w:val="00194916"/>
    <w:rsid w:val="001960B8"/>
    <w:rsid w:val="0019650E"/>
    <w:rsid w:val="0019757B"/>
    <w:rsid w:val="00197A59"/>
    <w:rsid w:val="001A03B8"/>
    <w:rsid w:val="001A22C8"/>
    <w:rsid w:val="001A23E7"/>
    <w:rsid w:val="001A2971"/>
    <w:rsid w:val="001A2ED8"/>
    <w:rsid w:val="001A3479"/>
    <w:rsid w:val="001A45CD"/>
    <w:rsid w:val="001A4D3A"/>
    <w:rsid w:val="001A4ECB"/>
    <w:rsid w:val="001A5100"/>
    <w:rsid w:val="001A5621"/>
    <w:rsid w:val="001A5CEE"/>
    <w:rsid w:val="001A6571"/>
    <w:rsid w:val="001A7066"/>
    <w:rsid w:val="001B1811"/>
    <w:rsid w:val="001B1CD9"/>
    <w:rsid w:val="001B346F"/>
    <w:rsid w:val="001B3F65"/>
    <w:rsid w:val="001B428D"/>
    <w:rsid w:val="001B44A0"/>
    <w:rsid w:val="001B483B"/>
    <w:rsid w:val="001B4A68"/>
    <w:rsid w:val="001B4A91"/>
    <w:rsid w:val="001B50E7"/>
    <w:rsid w:val="001B5AA7"/>
    <w:rsid w:val="001B5EDA"/>
    <w:rsid w:val="001B5F7B"/>
    <w:rsid w:val="001B6957"/>
    <w:rsid w:val="001B6B2A"/>
    <w:rsid w:val="001C0E86"/>
    <w:rsid w:val="001C122E"/>
    <w:rsid w:val="001C20C6"/>
    <w:rsid w:val="001C34E7"/>
    <w:rsid w:val="001C3D69"/>
    <w:rsid w:val="001C3FC3"/>
    <w:rsid w:val="001C4899"/>
    <w:rsid w:val="001C637A"/>
    <w:rsid w:val="001C686A"/>
    <w:rsid w:val="001C6F44"/>
    <w:rsid w:val="001C71C1"/>
    <w:rsid w:val="001C7567"/>
    <w:rsid w:val="001C787D"/>
    <w:rsid w:val="001C7F9B"/>
    <w:rsid w:val="001D1DFC"/>
    <w:rsid w:val="001D2BF1"/>
    <w:rsid w:val="001D2EAF"/>
    <w:rsid w:val="001D3563"/>
    <w:rsid w:val="001D3941"/>
    <w:rsid w:val="001D61AB"/>
    <w:rsid w:val="001D6467"/>
    <w:rsid w:val="001D6745"/>
    <w:rsid w:val="001D6C7C"/>
    <w:rsid w:val="001D70C5"/>
    <w:rsid w:val="001D7D8B"/>
    <w:rsid w:val="001E02F1"/>
    <w:rsid w:val="001E0994"/>
    <w:rsid w:val="001E16A7"/>
    <w:rsid w:val="001E1F19"/>
    <w:rsid w:val="001E25ED"/>
    <w:rsid w:val="001E2F2F"/>
    <w:rsid w:val="001E38E1"/>
    <w:rsid w:val="001E4946"/>
    <w:rsid w:val="001E54D8"/>
    <w:rsid w:val="001E615D"/>
    <w:rsid w:val="001E6BA8"/>
    <w:rsid w:val="001E6D75"/>
    <w:rsid w:val="001E6E2F"/>
    <w:rsid w:val="001E6E45"/>
    <w:rsid w:val="001F0EC5"/>
    <w:rsid w:val="001F0F96"/>
    <w:rsid w:val="001F242C"/>
    <w:rsid w:val="001F34A6"/>
    <w:rsid w:val="001F3817"/>
    <w:rsid w:val="001F3DA8"/>
    <w:rsid w:val="001F42D9"/>
    <w:rsid w:val="001F5207"/>
    <w:rsid w:val="001F6404"/>
    <w:rsid w:val="001F6540"/>
    <w:rsid w:val="001F6B2E"/>
    <w:rsid w:val="00200212"/>
    <w:rsid w:val="00200624"/>
    <w:rsid w:val="0020078E"/>
    <w:rsid w:val="00200862"/>
    <w:rsid w:val="00200DFB"/>
    <w:rsid w:val="00201206"/>
    <w:rsid w:val="00201C46"/>
    <w:rsid w:val="00201FA9"/>
    <w:rsid w:val="0020236E"/>
    <w:rsid w:val="00203164"/>
    <w:rsid w:val="002045CE"/>
    <w:rsid w:val="00204B51"/>
    <w:rsid w:val="00204CC1"/>
    <w:rsid w:val="00206542"/>
    <w:rsid w:val="00210EA8"/>
    <w:rsid w:val="00211664"/>
    <w:rsid w:val="00211BEC"/>
    <w:rsid w:val="00211F94"/>
    <w:rsid w:val="00212984"/>
    <w:rsid w:val="002131B9"/>
    <w:rsid w:val="00213268"/>
    <w:rsid w:val="002133BC"/>
    <w:rsid w:val="0021357C"/>
    <w:rsid w:val="002135A0"/>
    <w:rsid w:val="00213618"/>
    <w:rsid w:val="00213CA8"/>
    <w:rsid w:val="00214668"/>
    <w:rsid w:val="0021628E"/>
    <w:rsid w:val="00216A33"/>
    <w:rsid w:val="00217188"/>
    <w:rsid w:val="0021737A"/>
    <w:rsid w:val="00220543"/>
    <w:rsid w:val="00220D2A"/>
    <w:rsid w:val="00221892"/>
    <w:rsid w:val="00221893"/>
    <w:rsid w:val="00221EE6"/>
    <w:rsid w:val="0022215A"/>
    <w:rsid w:val="00222DC1"/>
    <w:rsid w:val="002234DD"/>
    <w:rsid w:val="0022383F"/>
    <w:rsid w:val="0022441B"/>
    <w:rsid w:val="00225361"/>
    <w:rsid w:val="00225E94"/>
    <w:rsid w:val="00226275"/>
    <w:rsid w:val="00226651"/>
    <w:rsid w:val="002266E8"/>
    <w:rsid w:val="00226EDF"/>
    <w:rsid w:val="00226EE3"/>
    <w:rsid w:val="0022710D"/>
    <w:rsid w:val="00227CDC"/>
    <w:rsid w:val="00227F54"/>
    <w:rsid w:val="00230133"/>
    <w:rsid w:val="00233A34"/>
    <w:rsid w:val="00233A46"/>
    <w:rsid w:val="00233B39"/>
    <w:rsid w:val="002350B4"/>
    <w:rsid w:val="002350F6"/>
    <w:rsid w:val="00235AF3"/>
    <w:rsid w:val="00235B42"/>
    <w:rsid w:val="00235DD0"/>
    <w:rsid w:val="00236B64"/>
    <w:rsid w:val="002372A5"/>
    <w:rsid w:val="00237AA2"/>
    <w:rsid w:val="00240953"/>
    <w:rsid w:val="00241911"/>
    <w:rsid w:val="00242469"/>
    <w:rsid w:val="0024250D"/>
    <w:rsid w:val="00242E36"/>
    <w:rsid w:val="00242F20"/>
    <w:rsid w:val="00243C16"/>
    <w:rsid w:val="00244637"/>
    <w:rsid w:val="002449A4"/>
    <w:rsid w:val="00245C77"/>
    <w:rsid w:val="00247038"/>
    <w:rsid w:val="002504EC"/>
    <w:rsid w:val="002507A4"/>
    <w:rsid w:val="002508A2"/>
    <w:rsid w:val="00250AF0"/>
    <w:rsid w:val="00253321"/>
    <w:rsid w:val="00253691"/>
    <w:rsid w:val="00254269"/>
    <w:rsid w:val="00254908"/>
    <w:rsid w:val="002550C5"/>
    <w:rsid w:val="00255814"/>
    <w:rsid w:val="00256302"/>
    <w:rsid w:val="00256900"/>
    <w:rsid w:val="00256990"/>
    <w:rsid w:val="00260340"/>
    <w:rsid w:val="00260374"/>
    <w:rsid w:val="00260397"/>
    <w:rsid w:val="00260769"/>
    <w:rsid w:val="002615AB"/>
    <w:rsid w:val="00261E33"/>
    <w:rsid w:val="00261EE2"/>
    <w:rsid w:val="002634F9"/>
    <w:rsid w:val="00264AF9"/>
    <w:rsid w:val="002656DB"/>
    <w:rsid w:val="00272EFC"/>
    <w:rsid w:val="002739E1"/>
    <w:rsid w:val="00273BE7"/>
    <w:rsid w:val="00275E93"/>
    <w:rsid w:val="002771CB"/>
    <w:rsid w:val="00277332"/>
    <w:rsid w:val="00277D66"/>
    <w:rsid w:val="002814CD"/>
    <w:rsid w:val="00281578"/>
    <w:rsid w:val="00282AC3"/>
    <w:rsid w:val="0028388B"/>
    <w:rsid w:val="0028565E"/>
    <w:rsid w:val="00286023"/>
    <w:rsid w:val="0028643E"/>
    <w:rsid w:val="00286DDA"/>
    <w:rsid w:val="002903D1"/>
    <w:rsid w:val="002904C8"/>
    <w:rsid w:val="00290BEF"/>
    <w:rsid w:val="00291857"/>
    <w:rsid w:val="00292040"/>
    <w:rsid w:val="00293322"/>
    <w:rsid w:val="00293C4C"/>
    <w:rsid w:val="002942EC"/>
    <w:rsid w:val="00294865"/>
    <w:rsid w:val="002948A0"/>
    <w:rsid w:val="002952F7"/>
    <w:rsid w:val="00295435"/>
    <w:rsid w:val="00295546"/>
    <w:rsid w:val="00296397"/>
    <w:rsid w:val="002A033B"/>
    <w:rsid w:val="002A0DFD"/>
    <w:rsid w:val="002A0F0E"/>
    <w:rsid w:val="002A3AF7"/>
    <w:rsid w:val="002A429A"/>
    <w:rsid w:val="002A530B"/>
    <w:rsid w:val="002A75F4"/>
    <w:rsid w:val="002A78A7"/>
    <w:rsid w:val="002B1475"/>
    <w:rsid w:val="002B1B51"/>
    <w:rsid w:val="002B203F"/>
    <w:rsid w:val="002B46F2"/>
    <w:rsid w:val="002B4892"/>
    <w:rsid w:val="002B5602"/>
    <w:rsid w:val="002B79AE"/>
    <w:rsid w:val="002C0FB6"/>
    <w:rsid w:val="002C0FDB"/>
    <w:rsid w:val="002C1B81"/>
    <w:rsid w:val="002C1CC5"/>
    <w:rsid w:val="002C3330"/>
    <w:rsid w:val="002C3AE3"/>
    <w:rsid w:val="002C469D"/>
    <w:rsid w:val="002C51C1"/>
    <w:rsid w:val="002C6115"/>
    <w:rsid w:val="002C6619"/>
    <w:rsid w:val="002C6750"/>
    <w:rsid w:val="002C6A25"/>
    <w:rsid w:val="002C7080"/>
    <w:rsid w:val="002D039A"/>
    <w:rsid w:val="002D09CB"/>
    <w:rsid w:val="002D0E76"/>
    <w:rsid w:val="002D1379"/>
    <w:rsid w:val="002D1BE3"/>
    <w:rsid w:val="002D27C0"/>
    <w:rsid w:val="002D35E7"/>
    <w:rsid w:val="002D3670"/>
    <w:rsid w:val="002D39A7"/>
    <w:rsid w:val="002D3B5F"/>
    <w:rsid w:val="002D504B"/>
    <w:rsid w:val="002D513E"/>
    <w:rsid w:val="002D5F53"/>
    <w:rsid w:val="002D613D"/>
    <w:rsid w:val="002D76E0"/>
    <w:rsid w:val="002E1493"/>
    <w:rsid w:val="002E211E"/>
    <w:rsid w:val="002E245B"/>
    <w:rsid w:val="002E2A61"/>
    <w:rsid w:val="002E35CC"/>
    <w:rsid w:val="002E4055"/>
    <w:rsid w:val="002E5835"/>
    <w:rsid w:val="002E597A"/>
    <w:rsid w:val="002E5E89"/>
    <w:rsid w:val="002E6415"/>
    <w:rsid w:val="002F088C"/>
    <w:rsid w:val="002F0E30"/>
    <w:rsid w:val="002F1F00"/>
    <w:rsid w:val="002F20CA"/>
    <w:rsid w:val="002F2F56"/>
    <w:rsid w:val="002F3289"/>
    <w:rsid w:val="002F3ABA"/>
    <w:rsid w:val="002F5EDD"/>
    <w:rsid w:val="002F664E"/>
    <w:rsid w:val="0030042E"/>
    <w:rsid w:val="0030096D"/>
    <w:rsid w:val="00301804"/>
    <w:rsid w:val="00302BD5"/>
    <w:rsid w:val="00303D16"/>
    <w:rsid w:val="0030581E"/>
    <w:rsid w:val="00305A8C"/>
    <w:rsid w:val="003079D8"/>
    <w:rsid w:val="003109D0"/>
    <w:rsid w:val="00310C81"/>
    <w:rsid w:val="00310F56"/>
    <w:rsid w:val="00311134"/>
    <w:rsid w:val="003118DE"/>
    <w:rsid w:val="003127A9"/>
    <w:rsid w:val="00312C53"/>
    <w:rsid w:val="00312DD1"/>
    <w:rsid w:val="00313963"/>
    <w:rsid w:val="00314085"/>
    <w:rsid w:val="0031438E"/>
    <w:rsid w:val="0031456A"/>
    <w:rsid w:val="00314605"/>
    <w:rsid w:val="00316E04"/>
    <w:rsid w:val="00316F65"/>
    <w:rsid w:val="00321BA1"/>
    <w:rsid w:val="00321C66"/>
    <w:rsid w:val="003220CC"/>
    <w:rsid w:val="00322D72"/>
    <w:rsid w:val="00322E70"/>
    <w:rsid w:val="00323C4F"/>
    <w:rsid w:val="003241D2"/>
    <w:rsid w:val="0032526E"/>
    <w:rsid w:val="003268BE"/>
    <w:rsid w:val="0032717F"/>
    <w:rsid w:val="00327388"/>
    <w:rsid w:val="00331549"/>
    <w:rsid w:val="003317A2"/>
    <w:rsid w:val="00331B74"/>
    <w:rsid w:val="00332836"/>
    <w:rsid w:val="00336BCB"/>
    <w:rsid w:val="00336D22"/>
    <w:rsid w:val="00337FD0"/>
    <w:rsid w:val="0034027F"/>
    <w:rsid w:val="003404F4"/>
    <w:rsid w:val="00341213"/>
    <w:rsid w:val="003427E9"/>
    <w:rsid w:val="0034352A"/>
    <w:rsid w:val="00343CA2"/>
    <w:rsid w:val="00344EC7"/>
    <w:rsid w:val="00345F8B"/>
    <w:rsid w:val="00346BEA"/>
    <w:rsid w:val="00346F98"/>
    <w:rsid w:val="00351859"/>
    <w:rsid w:val="00351E5F"/>
    <w:rsid w:val="00351ECD"/>
    <w:rsid w:val="0035205B"/>
    <w:rsid w:val="00352098"/>
    <w:rsid w:val="00352187"/>
    <w:rsid w:val="00353838"/>
    <w:rsid w:val="0035458E"/>
    <w:rsid w:val="00354A90"/>
    <w:rsid w:val="00355DE0"/>
    <w:rsid w:val="00355DF7"/>
    <w:rsid w:val="00357698"/>
    <w:rsid w:val="00361210"/>
    <w:rsid w:val="00361BA3"/>
    <w:rsid w:val="00361F00"/>
    <w:rsid w:val="0036476B"/>
    <w:rsid w:val="00365520"/>
    <w:rsid w:val="00365BCE"/>
    <w:rsid w:val="00367ED7"/>
    <w:rsid w:val="003703DE"/>
    <w:rsid w:val="003708C1"/>
    <w:rsid w:val="00370996"/>
    <w:rsid w:val="003744D4"/>
    <w:rsid w:val="0037525E"/>
    <w:rsid w:val="00377B98"/>
    <w:rsid w:val="003801A6"/>
    <w:rsid w:val="0038090E"/>
    <w:rsid w:val="00380EB5"/>
    <w:rsid w:val="003815F1"/>
    <w:rsid w:val="0038168C"/>
    <w:rsid w:val="003842B9"/>
    <w:rsid w:val="00384331"/>
    <w:rsid w:val="0038479E"/>
    <w:rsid w:val="00384885"/>
    <w:rsid w:val="00385D78"/>
    <w:rsid w:val="003867D9"/>
    <w:rsid w:val="00386C1B"/>
    <w:rsid w:val="00390D6D"/>
    <w:rsid w:val="00390DC2"/>
    <w:rsid w:val="0039250D"/>
    <w:rsid w:val="0039324B"/>
    <w:rsid w:val="00393430"/>
    <w:rsid w:val="00393471"/>
    <w:rsid w:val="003940BC"/>
    <w:rsid w:val="003962C2"/>
    <w:rsid w:val="00397887"/>
    <w:rsid w:val="00397903"/>
    <w:rsid w:val="00397AAC"/>
    <w:rsid w:val="00397B9C"/>
    <w:rsid w:val="00397D25"/>
    <w:rsid w:val="003A07B6"/>
    <w:rsid w:val="003A2095"/>
    <w:rsid w:val="003A23F6"/>
    <w:rsid w:val="003A284B"/>
    <w:rsid w:val="003A38B9"/>
    <w:rsid w:val="003A442E"/>
    <w:rsid w:val="003A513B"/>
    <w:rsid w:val="003A52A5"/>
    <w:rsid w:val="003A6B03"/>
    <w:rsid w:val="003B1309"/>
    <w:rsid w:val="003B22CF"/>
    <w:rsid w:val="003B3005"/>
    <w:rsid w:val="003B3E2B"/>
    <w:rsid w:val="003B3E85"/>
    <w:rsid w:val="003B40CE"/>
    <w:rsid w:val="003B516A"/>
    <w:rsid w:val="003B561A"/>
    <w:rsid w:val="003B59B3"/>
    <w:rsid w:val="003B6206"/>
    <w:rsid w:val="003B62E8"/>
    <w:rsid w:val="003B6A06"/>
    <w:rsid w:val="003C0A86"/>
    <w:rsid w:val="003C0CD3"/>
    <w:rsid w:val="003C0DFD"/>
    <w:rsid w:val="003C152B"/>
    <w:rsid w:val="003C20DE"/>
    <w:rsid w:val="003C28E1"/>
    <w:rsid w:val="003C2D6B"/>
    <w:rsid w:val="003C2F80"/>
    <w:rsid w:val="003C3D73"/>
    <w:rsid w:val="003C3EBB"/>
    <w:rsid w:val="003C46D8"/>
    <w:rsid w:val="003C6B63"/>
    <w:rsid w:val="003C77D1"/>
    <w:rsid w:val="003D0CFB"/>
    <w:rsid w:val="003D1A28"/>
    <w:rsid w:val="003D1D24"/>
    <w:rsid w:val="003D22E5"/>
    <w:rsid w:val="003D2500"/>
    <w:rsid w:val="003D2CD8"/>
    <w:rsid w:val="003D387C"/>
    <w:rsid w:val="003D47EC"/>
    <w:rsid w:val="003D4F89"/>
    <w:rsid w:val="003D5069"/>
    <w:rsid w:val="003D56C0"/>
    <w:rsid w:val="003D5B0F"/>
    <w:rsid w:val="003D61DA"/>
    <w:rsid w:val="003D707F"/>
    <w:rsid w:val="003D77C9"/>
    <w:rsid w:val="003E0FEA"/>
    <w:rsid w:val="003E139E"/>
    <w:rsid w:val="003E3017"/>
    <w:rsid w:val="003E3438"/>
    <w:rsid w:val="003E3922"/>
    <w:rsid w:val="003E3BA0"/>
    <w:rsid w:val="003E3C91"/>
    <w:rsid w:val="003E4EB7"/>
    <w:rsid w:val="003E5840"/>
    <w:rsid w:val="003E656A"/>
    <w:rsid w:val="003E7053"/>
    <w:rsid w:val="003E709B"/>
    <w:rsid w:val="003E7A91"/>
    <w:rsid w:val="003F2363"/>
    <w:rsid w:val="003F2C8D"/>
    <w:rsid w:val="003F3EC6"/>
    <w:rsid w:val="003F5418"/>
    <w:rsid w:val="003F56CF"/>
    <w:rsid w:val="003F5864"/>
    <w:rsid w:val="003F69D5"/>
    <w:rsid w:val="003F6B14"/>
    <w:rsid w:val="003F7D39"/>
    <w:rsid w:val="00400485"/>
    <w:rsid w:val="00400565"/>
    <w:rsid w:val="00400A1E"/>
    <w:rsid w:val="00400E36"/>
    <w:rsid w:val="00401448"/>
    <w:rsid w:val="00402508"/>
    <w:rsid w:val="00403D44"/>
    <w:rsid w:val="004041CA"/>
    <w:rsid w:val="004049FF"/>
    <w:rsid w:val="0040523A"/>
    <w:rsid w:val="00405640"/>
    <w:rsid w:val="004057AD"/>
    <w:rsid w:val="004070CD"/>
    <w:rsid w:val="00407FD9"/>
    <w:rsid w:val="004102A5"/>
    <w:rsid w:val="004109A4"/>
    <w:rsid w:val="00410A65"/>
    <w:rsid w:val="00411553"/>
    <w:rsid w:val="00412BEB"/>
    <w:rsid w:val="00413A0F"/>
    <w:rsid w:val="00413EDB"/>
    <w:rsid w:val="004147A7"/>
    <w:rsid w:val="00414B9A"/>
    <w:rsid w:val="00414E09"/>
    <w:rsid w:val="00415012"/>
    <w:rsid w:val="00415B43"/>
    <w:rsid w:val="00415B79"/>
    <w:rsid w:val="00415BD2"/>
    <w:rsid w:val="00415E1D"/>
    <w:rsid w:val="00416059"/>
    <w:rsid w:val="0041610E"/>
    <w:rsid w:val="004161BC"/>
    <w:rsid w:val="00416C1A"/>
    <w:rsid w:val="004178CA"/>
    <w:rsid w:val="0041799F"/>
    <w:rsid w:val="00420FE3"/>
    <w:rsid w:val="004210BB"/>
    <w:rsid w:val="004217A3"/>
    <w:rsid w:val="00421DEC"/>
    <w:rsid w:val="00422631"/>
    <w:rsid w:val="004228A3"/>
    <w:rsid w:val="00422E6F"/>
    <w:rsid w:val="004236B6"/>
    <w:rsid w:val="00424567"/>
    <w:rsid w:val="00425B2D"/>
    <w:rsid w:val="00426AB2"/>
    <w:rsid w:val="00426ECF"/>
    <w:rsid w:val="00427BAD"/>
    <w:rsid w:val="00427C59"/>
    <w:rsid w:val="0043052A"/>
    <w:rsid w:val="00430E11"/>
    <w:rsid w:val="00430F63"/>
    <w:rsid w:val="004315E5"/>
    <w:rsid w:val="00431846"/>
    <w:rsid w:val="00433141"/>
    <w:rsid w:val="00433CC9"/>
    <w:rsid w:val="00433DA0"/>
    <w:rsid w:val="00433FC7"/>
    <w:rsid w:val="00434A75"/>
    <w:rsid w:val="00434BE9"/>
    <w:rsid w:val="004352D1"/>
    <w:rsid w:val="00436334"/>
    <w:rsid w:val="00436857"/>
    <w:rsid w:val="00436DD6"/>
    <w:rsid w:val="004401BC"/>
    <w:rsid w:val="00440F6A"/>
    <w:rsid w:val="0044147C"/>
    <w:rsid w:val="004414A0"/>
    <w:rsid w:val="00441C8B"/>
    <w:rsid w:val="00442973"/>
    <w:rsid w:val="00444299"/>
    <w:rsid w:val="004445A4"/>
    <w:rsid w:val="00444607"/>
    <w:rsid w:val="00445215"/>
    <w:rsid w:val="004467A9"/>
    <w:rsid w:val="00446FFB"/>
    <w:rsid w:val="004533D1"/>
    <w:rsid w:val="00453F47"/>
    <w:rsid w:val="004547D0"/>
    <w:rsid w:val="0045516A"/>
    <w:rsid w:val="00456F6F"/>
    <w:rsid w:val="0045754C"/>
    <w:rsid w:val="00457E20"/>
    <w:rsid w:val="00457EEA"/>
    <w:rsid w:val="004602F3"/>
    <w:rsid w:val="004608A2"/>
    <w:rsid w:val="00460A18"/>
    <w:rsid w:val="00461AAE"/>
    <w:rsid w:val="00462A98"/>
    <w:rsid w:val="00462BC4"/>
    <w:rsid w:val="004654F0"/>
    <w:rsid w:val="0046557D"/>
    <w:rsid w:val="0046558F"/>
    <w:rsid w:val="00466FD2"/>
    <w:rsid w:val="00467A36"/>
    <w:rsid w:val="004701B7"/>
    <w:rsid w:val="00470562"/>
    <w:rsid w:val="00472860"/>
    <w:rsid w:val="004728BA"/>
    <w:rsid w:val="00472C16"/>
    <w:rsid w:val="00474365"/>
    <w:rsid w:val="00475E2A"/>
    <w:rsid w:val="004761E8"/>
    <w:rsid w:val="00476ACB"/>
    <w:rsid w:val="0047710E"/>
    <w:rsid w:val="00480663"/>
    <w:rsid w:val="004815BB"/>
    <w:rsid w:val="00481B4D"/>
    <w:rsid w:val="004821F0"/>
    <w:rsid w:val="00482A46"/>
    <w:rsid w:val="00482EDB"/>
    <w:rsid w:val="004849B1"/>
    <w:rsid w:val="00484E7C"/>
    <w:rsid w:val="00485EDA"/>
    <w:rsid w:val="004870B0"/>
    <w:rsid w:val="0048718B"/>
    <w:rsid w:val="00487497"/>
    <w:rsid w:val="0049049F"/>
    <w:rsid w:val="00490DC7"/>
    <w:rsid w:val="0049160B"/>
    <w:rsid w:val="00491723"/>
    <w:rsid w:val="00491D60"/>
    <w:rsid w:val="00492757"/>
    <w:rsid w:val="00492D96"/>
    <w:rsid w:val="00492E94"/>
    <w:rsid w:val="0049338F"/>
    <w:rsid w:val="004933DD"/>
    <w:rsid w:val="004960E6"/>
    <w:rsid w:val="004968C9"/>
    <w:rsid w:val="00496E14"/>
    <w:rsid w:val="00497238"/>
    <w:rsid w:val="0049756A"/>
    <w:rsid w:val="00497C98"/>
    <w:rsid w:val="00497C9C"/>
    <w:rsid w:val="004A1244"/>
    <w:rsid w:val="004A1614"/>
    <w:rsid w:val="004A1DB3"/>
    <w:rsid w:val="004A375F"/>
    <w:rsid w:val="004A4DD3"/>
    <w:rsid w:val="004A71AF"/>
    <w:rsid w:val="004B1530"/>
    <w:rsid w:val="004B33A5"/>
    <w:rsid w:val="004B33B8"/>
    <w:rsid w:val="004B3754"/>
    <w:rsid w:val="004B4FA9"/>
    <w:rsid w:val="004B65CC"/>
    <w:rsid w:val="004B69A9"/>
    <w:rsid w:val="004B7360"/>
    <w:rsid w:val="004C0C9B"/>
    <w:rsid w:val="004C1C47"/>
    <w:rsid w:val="004C3083"/>
    <w:rsid w:val="004C32FB"/>
    <w:rsid w:val="004C52CB"/>
    <w:rsid w:val="004C5348"/>
    <w:rsid w:val="004C57EA"/>
    <w:rsid w:val="004C5D11"/>
    <w:rsid w:val="004C5F43"/>
    <w:rsid w:val="004C62AC"/>
    <w:rsid w:val="004C6535"/>
    <w:rsid w:val="004C6E9E"/>
    <w:rsid w:val="004C7077"/>
    <w:rsid w:val="004C7ADE"/>
    <w:rsid w:val="004C7C60"/>
    <w:rsid w:val="004D0E0A"/>
    <w:rsid w:val="004D0E72"/>
    <w:rsid w:val="004D2A0C"/>
    <w:rsid w:val="004D2AE5"/>
    <w:rsid w:val="004D319F"/>
    <w:rsid w:val="004D4FBB"/>
    <w:rsid w:val="004D6C67"/>
    <w:rsid w:val="004E00E3"/>
    <w:rsid w:val="004E01B2"/>
    <w:rsid w:val="004E01E7"/>
    <w:rsid w:val="004E1453"/>
    <w:rsid w:val="004E1A23"/>
    <w:rsid w:val="004E2488"/>
    <w:rsid w:val="004E4A50"/>
    <w:rsid w:val="004E4DBE"/>
    <w:rsid w:val="004E5818"/>
    <w:rsid w:val="004E58F1"/>
    <w:rsid w:val="004E6386"/>
    <w:rsid w:val="004E790A"/>
    <w:rsid w:val="004E7EE9"/>
    <w:rsid w:val="004F0283"/>
    <w:rsid w:val="004F0CDC"/>
    <w:rsid w:val="004F1498"/>
    <w:rsid w:val="004F2284"/>
    <w:rsid w:val="004F439F"/>
    <w:rsid w:val="004F49BF"/>
    <w:rsid w:val="004F60D6"/>
    <w:rsid w:val="004F65B5"/>
    <w:rsid w:val="004F6EEE"/>
    <w:rsid w:val="004F7A07"/>
    <w:rsid w:val="00501458"/>
    <w:rsid w:val="00502535"/>
    <w:rsid w:val="00504923"/>
    <w:rsid w:val="005061CC"/>
    <w:rsid w:val="005063FB"/>
    <w:rsid w:val="005065C3"/>
    <w:rsid w:val="00507921"/>
    <w:rsid w:val="00507B8C"/>
    <w:rsid w:val="00507FC1"/>
    <w:rsid w:val="005103CE"/>
    <w:rsid w:val="005106F4"/>
    <w:rsid w:val="00510C67"/>
    <w:rsid w:val="005117BB"/>
    <w:rsid w:val="005119C3"/>
    <w:rsid w:val="00511B13"/>
    <w:rsid w:val="00512361"/>
    <w:rsid w:val="00512EE8"/>
    <w:rsid w:val="00515CD3"/>
    <w:rsid w:val="005169DA"/>
    <w:rsid w:val="00517267"/>
    <w:rsid w:val="00517654"/>
    <w:rsid w:val="0052058E"/>
    <w:rsid w:val="00520D35"/>
    <w:rsid w:val="0052189F"/>
    <w:rsid w:val="005221D3"/>
    <w:rsid w:val="00524CF3"/>
    <w:rsid w:val="005255A1"/>
    <w:rsid w:val="00525A24"/>
    <w:rsid w:val="005263FD"/>
    <w:rsid w:val="005272BA"/>
    <w:rsid w:val="00527742"/>
    <w:rsid w:val="005316CF"/>
    <w:rsid w:val="00532001"/>
    <w:rsid w:val="00533501"/>
    <w:rsid w:val="00533F95"/>
    <w:rsid w:val="00534ED1"/>
    <w:rsid w:val="00535833"/>
    <w:rsid w:val="005363C0"/>
    <w:rsid w:val="005375E7"/>
    <w:rsid w:val="00537C4D"/>
    <w:rsid w:val="0054187B"/>
    <w:rsid w:val="00541CB4"/>
    <w:rsid w:val="00543031"/>
    <w:rsid w:val="00543300"/>
    <w:rsid w:val="00543D5C"/>
    <w:rsid w:val="00546021"/>
    <w:rsid w:val="00546CF3"/>
    <w:rsid w:val="00550C36"/>
    <w:rsid w:val="00551314"/>
    <w:rsid w:val="00553843"/>
    <w:rsid w:val="00554271"/>
    <w:rsid w:val="005554B5"/>
    <w:rsid w:val="005564BA"/>
    <w:rsid w:val="00556FC2"/>
    <w:rsid w:val="00557468"/>
    <w:rsid w:val="005579D9"/>
    <w:rsid w:val="00560E81"/>
    <w:rsid w:val="0056207D"/>
    <w:rsid w:val="00562E52"/>
    <w:rsid w:val="00565BAD"/>
    <w:rsid w:val="00565E3B"/>
    <w:rsid w:val="00566678"/>
    <w:rsid w:val="005669B6"/>
    <w:rsid w:val="00566CB0"/>
    <w:rsid w:val="005700EE"/>
    <w:rsid w:val="00570436"/>
    <w:rsid w:val="00570825"/>
    <w:rsid w:val="005717CF"/>
    <w:rsid w:val="00572447"/>
    <w:rsid w:val="00573E7F"/>
    <w:rsid w:val="00575044"/>
    <w:rsid w:val="005753F2"/>
    <w:rsid w:val="00575F51"/>
    <w:rsid w:val="00576EF2"/>
    <w:rsid w:val="00576F15"/>
    <w:rsid w:val="005805D3"/>
    <w:rsid w:val="005813D5"/>
    <w:rsid w:val="005817FA"/>
    <w:rsid w:val="005819E2"/>
    <w:rsid w:val="0058270B"/>
    <w:rsid w:val="0058401A"/>
    <w:rsid w:val="00585C36"/>
    <w:rsid w:val="0058628B"/>
    <w:rsid w:val="005873AF"/>
    <w:rsid w:val="00590918"/>
    <w:rsid w:val="00590F29"/>
    <w:rsid w:val="00591D91"/>
    <w:rsid w:val="005920B2"/>
    <w:rsid w:val="00594747"/>
    <w:rsid w:val="00594B62"/>
    <w:rsid w:val="0059545E"/>
    <w:rsid w:val="00595973"/>
    <w:rsid w:val="005959CD"/>
    <w:rsid w:val="00595A40"/>
    <w:rsid w:val="0059628C"/>
    <w:rsid w:val="005962C9"/>
    <w:rsid w:val="005967D7"/>
    <w:rsid w:val="00596932"/>
    <w:rsid w:val="00597187"/>
    <w:rsid w:val="005A0A89"/>
    <w:rsid w:val="005A128D"/>
    <w:rsid w:val="005A21AF"/>
    <w:rsid w:val="005A43C2"/>
    <w:rsid w:val="005A4E77"/>
    <w:rsid w:val="005A6171"/>
    <w:rsid w:val="005A74D7"/>
    <w:rsid w:val="005B1324"/>
    <w:rsid w:val="005B1FCF"/>
    <w:rsid w:val="005B35C7"/>
    <w:rsid w:val="005B52CA"/>
    <w:rsid w:val="005B65F1"/>
    <w:rsid w:val="005B6E54"/>
    <w:rsid w:val="005B6EBD"/>
    <w:rsid w:val="005B7C11"/>
    <w:rsid w:val="005B7FB3"/>
    <w:rsid w:val="005C17F9"/>
    <w:rsid w:val="005C1B02"/>
    <w:rsid w:val="005C267A"/>
    <w:rsid w:val="005C26B4"/>
    <w:rsid w:val="005C29D1"/>
    <w:rsid w:val="005C453F"/>
    <w:rsid w:val="005C4F1A"/>
    <w:rsid w:val="005C507E"/>
    <w:rsid w:val="005C525F"/>
    <w:rsid w:val="005C5608"/>
    <w:rsid w:val="005C5EA1"/>
    <w:rsid w:val="005C66D1"/>
    <w:rsid w:val="005C74C4"/>
    <w:rsid w:val="005D0CEA"/>
    <w:rsid w:val="005D2177"/>
    <w:rsid w:val="005D220E"/>
    <w:rsid w:val="005D26F8"/>
    <w:rsid w:val="005D443D"/>
    <w:rsid w:val="005D4A08"/>
    <w:rsid w:val="005D5EB4"/>
    <w:rsid w:val="005D6A4E"/>
    <w:rsid w:val="005D6EC8"/>
    <w:rsid w:val="005D792E"/>
    <w:rsid w:val="005E0DC8"/>
    <w:rsid w:val="005E19A4"/>
    <w:rsid w:val="005E27A3"/>
    <w:rsid w:val="005E2DE2"/>
    <w:rsid w:val="005E3145"/>
    <w:rsid w:val="005E31D2"/>
    <w:rsid w:val="005E3E0C"/>
    <w:rsid w:val="005E5035"/>
    <w:rsid w:val="005E63A9"/>
    <w:rsid w:val="005E6A85"/>
    <w:rsid w:val="005E7173"/>
    <w:rsid w:val="005F04FD"/>
    <w:rsid w:val="005F19F8"/>
    <w:rsid w:val="005F210D"/>
    <w:rsid w:val="005F276E"/>
    <w:rsid w:val="005F2A41"/>
    <w:rsid w:val="005F44E1"/>
    <w:rsid w:val="005F4D3C"/>
    <w:rsid w:val="005F4F69"/>
    <w:rsid w:val="005F555B"/>
    <w:rsid w:val="005F5D99"/>
    <w:rsid w:val="005F7068"/>
    <w:rsid w:val="005F7BCA"/>
    <w:rsid w:val="0060137E"/>
    <w:rsid w:val="0060176A"/>
    <w:rsid w:val="00601A3B"/>
    <w:rsid w:val="00601AD9"/>
    <w:rsid w:val="006025D9"/>
    <w:rsid w:val="006036F2"/>
    <w:rsid w:val="00603A88"/>
    <w:rsid w:val="00603A9A"/>
    <w:rsid w:val="0060416A"/>
    <w:rsid w:val="00604A65"/>
    <w:rsid w:val="0060570D"/>
    <w:rsid w:val="00605B86"/>
    <w:rsid w:val="00606BB2"/>
    <w:rsid w:val="00611C0A"/>
    <w:rsid w:val="00611E16"/>
    <w:rsid w:val="00611F55"/>
    <w:rsid w:val="006125CE"/>
    <w:rsid w:val="00612C67"/>
    <w:rsid w:val="00612CAF"/>
    <w:rsid w:val="006143E9"/>
    <w:rsid w:val="00614C8F"/>
    <w:rsid w:val="00614E07"/>
    <w:rsid w:val="00615375"/>
    <w:rsid w:val="006164E7"/>
    <w:rsid w:val="006166FA"/>
    <w:rsid w:val="00617AC3"/>
    <w:rsid w:val="00620C95"/>
    <w:rsid w:val="00623F90"/>
    <w:rsid w:val="006251FE"/>
    <w:rsid w:val="006252D0"/>
    <w:rsid w:val="00625775"/>
    <w:rsid w:val="00625D30"/>
    <w:rsid w:val="0062643B"/>
    <w:rsid w:val="006279BB"/>
    <w:rsid w:val="0063023D"/>
    <w:rsid w:val="006303E7"/>
    <w:rsid w:val="0063054E"/>
    <w:rsid w:val="00630BFC"/>
    <w:rsid w:val="00631279"/>
    <w:rsid w:val="00631360"/>
    <w:rsid w:val="00631ACD"/>
    <w:rsid w:val="00633151"/>
    <w:rsid w:val="00633AA4"/>
    <w:rsid w:val="0063430E"/>
    <w:rsid w:val="00634F15"/>
    <w:rsid w:val="00635B39"/>
    <w:rsid w:val="00636323"/>
    <w:rsid w:val="00636374"/>
    <w:rsid w:val="00636AD1"/>
    <w:rsid w:val="00636F91"/>
    <w:rsid w:val="00640232"/>
    <w:rsid w:val="006427E7"/>
    <w:rsid w:val="0064293A"/>
    <w:rsid w:val="006436F2"/>
    <w:rsid w:val="006439FA"/>
    <w:rsid w:val="00643DDD"/>
    <w:rsid w:val="00643F82"/>
    <w:rsid w:val="00644A92"/>
    <w:rsid w:val="00644B10"/>
    <w:rsid w:val="0064560F"/>
    <w:rsid w:val="006472E0"/>
    <w:rsid w:val="006475E0"/>
    <w:rsid w:val="00650B86"/>
    <w:rsid w:val="006522E7"/>
    <w:rsid w:val="0065255A"/>
    <w:rsid w:val="00652F62"/>
    <w:rsid w:val="00653AEF"/>
    <w:rsid w:val="006550C4"/>
    <w:rsid w:val="006556C3"/>
    <w:rsid w:val="00655B71"/>
    <w:rsid w:val="00655CC6"/>
    <w:rsid w:val="00657155"/>
    <w:rsid w:val="00657A74"/>
    <w:rsid w:val="0066056A"/>
    <w:rsid w:val="0066074C"/>
    <w:rsid w:val="00660C5B"/>
    <w:rsid w:val="006633C4"/>
    <w:rsid w:val="00664421"/>
    <w:rsid w:val="00667FB6"/>
    <w:rsid w:val="006710AD"/>
    <w:rsid w:val="006710C3"/>
    <w:rsid w:val="00671998"/>
    <w:rsid w:val="00672A1B"/>
    <w:rsid w:val="00673083"/>
    <w:rsid w:val="006732DA"/>
    <w:rsid w:val="00673C45"/>
    <w:rsid w:val="00674F24"/>
    <w:rsid w:val="00675016"/>
    <w:rsid w:val="00675180"/>
    <w:rsid w:val="0067544B"/>
    <w:rsid w:val="00675CE8"/>
    <w:rsid w:val="00675E65"/>
    <w:rsid w:val="006776C5"/>
    <w:rsid w:val="006803AE"/>
    <w:rsid w:val="00680C22"/>
    <w:rsid w:val="00681C8F"/>
    <w:rsid w:val="00681F76"/>
    <w:rsid w:val="0068274D"/>
    <w:rsid w:val="00682C24"/>
    <w:rsid w:val="00683D0D"/>
    <w:rsid w:val="006842DB"/>
    <w:rsid w:val="00685565"/>
    <w:rsid w:val="006862DB"/>
    <w:rsid w:val="006867E0"/>
    <w:rsid w:val="00686E1D"/>
    <w:rsid w:val="0068724F"/>
    <w:rsid w:val="0068768E"/>
    <w:rsid w:val="00687892"/>
    <w:rsid w:val="00687D65"/>
    <w:rsid w:val="00690839"/>
    <w:rsid w:val="00691004"/>
    <w:rsid w:val="0069177C"/>
    <w:rsid w:val="006918EA"/>
    <w:rsid w:val="00692FC1"/>
    <w:rsid w:val="00693002"/>
    <w:rsid w:val="006938B9"/>
    <w:rsid w:val="00694893"/>
    <w:rsid w:val="0069516B"/>
    <w:rsid w:val="006963CC"/>
    <w:rsid w:val="00696457"/>
    <w:rsid w:val="006A0839"/>
    <w:rsid w:val="006A0C79"/>
    <w:rsid w:val="006A0FA8"/>
    <w:rsid w:val="006A1874"/>
    <w:rsid w:val="006A233E"/>
    <w:rsid w:val="006A36A3"/>
    <w:rsid w:val="006A3DEC"/>
    <w:rsid w:val="006A3E48"/>
    <w:rsid w:val="006A498B"/>
    <w:rsid w:val="006A513E"/>
    <w:rsid w:val="006A51E2"/>
    <w:rsid w:val="006A5685"/>
    <w:rsid w:val="006A7859"/>
    <w:rsid w:val="006B0C5E"/>
    <w:rsid w:val="006B1B07"/>
    <w:rsid w:val="006B1C49"/>
    <w:rsid w:val="006B4E5C"/>
    <w:rsid w:val="006B6165"/>
    <w:rsid w:val="006B6AF4"/>
    <w:rsid w:val="006B7308"/>
    <w:rsid w:val="006B7E3D"/>
    <w:rsid w:val="006B7EE5"/>
    <w:rsid w:val="006C24EA"/>
    <w:rsid w:val="006C2B74"/>
    <w:rsid w:val="006C42D5"/>
    <w:rsid w:val="006C4495"/>
    <w:rsid w:val="006C6C1A"/>
    <w:rsid w:val="006D0C70"/>
    <w:rsid w:val="006D0D34"/>
    <w:rsid w:val="006D11A6"/>
    <w:rsid w:val="006D2481"/>
    <w:rsid w:val="006D25E8"/>
    <w:rsid w:val="006D30C9"/>
    <w:rsid w:val="006D3F07"/>
    <w:rsid w:val="006D67CE"/>
    <w:rsid w:val="006D6CDC"/>
    <w:rsid w:val="006D6DC6"/>
    <w:rsid w:val="006D714D"/>
    <w:rsid w:val="006D79F4"/>
    <w:rsid w:val="006E03BF"/>
    <w:rsid w:val="006E03D8"/>
    <w:rsid w:val="006E09F8"/>
    <w:rsid w:val="006E108F"/>
    <w:rsid w:val="006E128D"/>
    <w:rsid w:val="006E2744"/>
    <w:rsid w:val="006E2C21"/>
    <w:rsid w:val="006E36F8"/>
    <w:rsid w:val="006E3DFA"/>
    <w:rsid w:val="006E47D7"/>
    <w:rsid w:val="006E4E08"/>
    <w:rsid w:val="006E66EC"/>
    <w:rsid w:val="006F0A04"/>
    <w:rsid w:val="006F0F25"/>
    <w:rsid w:val="006F17A1"/>
    <w:rsid w:val="006F21EA"/>
    <w:rsid w:val="006F2F2B"/>
    <w:rsid w:val="006F313D"/>
    <w:rsid w:val="006F348B"/>
    <w:rsid w:val="006F37B2"/>
    <w:rsid w:val="006F418F"/>
    <w:rsid w:val="006F476D"/>
    <w:rsid w:val="006F4FD8"/>
    <w:rsid w:val="006F5E5B"/>
    <w:rsid w:val="006F7D38"/>
    <w:rsid w:val="00700085"/>
    <w:rsid w:val="0070014C"/>
    <w:rsid w:val="007017CC"/>
    <w:rsid w:val="00701F67"/>
    <w:rsid w:val="00702514"/>
    <w:rsid w:val="007054E6"/>
    <w:rsid w:val="00705567"/>
    <w:rsid w:val="0070783D"/>
    <w:rsid w:val="007100DC"/>
    <w:rsid w:val="00710F13"/>
    <w:rsid w:val="007110CC"/>
    <w:rsid w:val="0071115C"/>
    <w:rsid w:val="00711AE2"/>
    <w:rsid w:val="0071475E"/>
    <w:rsid w:val="00714CF7"/>
    <w:rsid w:val="00715358"/>
    <w:rsid w:val="007153B5"/>
    <w:rsid w:val="00715533"/>
    <w:rsid w:val="0071558A"/>
    <w:rsid w:val="007155E9"/>
    <w:rsid w:val="007157FC"/>
    <w:rsid w:val="00715E07"/>
    <w:rsid w:val="00716197"/>
    <w:rsid w:val="0071679E"/>
    <w:rsid w:val="0071770A"/>
    <w:rsid w:val="00717E4F"/>
    <w:rsid w:val="00720F29"/>
    <w:rsid w:val="00723975"/>
    <w:rsid w:val="007249E7"/>
    <w:rsid w:val="00727C5C"/>
    <w:rsid w:val="00727DF5"/>
    <w:rsid w:val="00730C5A"/>
    <w:rsid w:val="00733207"/>
    <w:rsid w:val="0073367C"/>
    <w:rsid w:val="007336EC"/>
    <w:rsid w:val="00733C4E"/>
    <w:rsid w:val="00737CB9"/>
    <w:rsid w:val="007405B3"/>
    <w:rsid w:val="0074106F"/>
    <w:rsid w:val="00741F43"/>
    <w:rsid w:val="00741F64"/>
    <w:rsid w:val="0074224F"/>
    <w:rsid w:val="00742554"/>
    <w:rsid w:val="00742B56"/>
    <w:rsid w:val="00742CD9"/>
    <w:rsid w:val="00742EA6"/>
    <w:rsid w:val="0074350D"/>
    <w:rsid w:val="00744454"/>
    <w:rsid w:val="007444D1"/>
    <w:rsid w:val="00744A19"/>
    <w:rsid w:val="00745351"/>
    <w:rsid w:val="0074575C"/>
    <w:rsid w:val="00745CDD"/>
    <w:rsid w:val="007464C8"/>
    <w:rsid w:val="00746507"/>
    <w:rsid w:val="00747540"/>
    <w:rsid w:val="007476F4"/>
    <w:rsid w:val="00751C3F"/>
    <w:rsid w:val="0075260A"/>
    <w:rsid w:val="007544B6"/>
    <w:rsid w:val="007547E4"/>
    <w:rsid w:val="00754916"/>
    <w:rsid w:val="00755223"/>
    <w:rsid w:val="007557C8"/>
    <w:rsid w:val="00757158"/>
    <w:rsid w:val="0075794A"/>
    <w:rsid w:val="007579FC"/>
    <w:rsid w:val="00760230"/>
    <w:rsid w:val="007613B7"/>
    <w:rsid w:val="00761476"/>
    <w:rsid w:val="00764112"/>
    <w:rsid w:val="007647E1"/>
    <w:rsid w:val="00766D90"/>
    <w:rsid w:val="00767CA1"/>
    <w:rsid w:val="00767E1B"/>
    <w:rsid w:val="00767EC6"/>
    <w:rsid w:val="00770933"/>
    <w:rsid w:val="00770B6A"/>
    <w:rsid w:val="00771E43"/>
    <w:rsid w:val="00772297"/>
    <w:rsid w:val="007740D4"/>
    <w:rsid w:val="007743EF"/>
    <w:rsid w:val="007748B8"/>
    <w:rsid w:val="007749DE"/>
    <w:rsid w:val="00774DC6"/>
    <w:rsid w:val="0077545B"/>
    <w:rsid w:val="00775CD8"/>
    <w:rsid w:val="00776126"/>
    <w:rsid w:val="00776BDA"/>
    <w:rsid w:val="007772EA"/>
    <w:rsid w:val="00777C91"/>
    <w:rsid w:val="00780A8C"/>
    <w:rsid w:val="00780FFF"/>
    <w:rsid w:val="00781B26"/>
    <w:rsid w:val="00781D26"/>
    <w:rsid w:val="00782390"/>
    <w:rsid w:val="00782919"/>
    <w:rsid w:val="00782AFE"/>
    <w:rsid w:val="00784453"/>
    <w:rsid w:val="00784E4D"/>
    <w:rsid w:val="00785358"/>
    <w:rsid w:val="0078542D"/>
    <w:rsid w:val="00785A32"/>
    <w:rsid w:val="0078602A"/>
    <w:rsid w:val="0078624C"/>
    <w:rsid w:val="007874DE"/>
    <w:rsid w:val="00791E87"/>
    <w:rsid w:val="00793C08"/>
    <w:rsid w:val="00793E4F"/>
    <w:rsid w:val="00794C4C"/>
    <w:rsid w:val="0079592D"/>
    <w:rsid w:val="00796376"/>
    <w:rsid w:val="00796540"/>
    <w:rsid w:val="007A0B67"/>
    <w:rsid w:val="007A17C6"/>
    <w:rsid w:val="007A183C"/>
    <w:rsid w:val="007A1EB9"/>
    <w:rsid w:val="007A1F05"/>
    <w:rsid w:val="007A2704"/>
    <w:rsid w:val="007A3413"/>
    <w:rsid w:val="007A5551"/>
    <w:rsid w:val="007A55F3"/>
    <w:rsid w:val="007A5F90"/>
    <w:rsid w:val="007A631E"/>
    <w:rsid w:val="007A63E3"/>
    <w:rsid w:val="007A7481"/>
    <w:rsid w:val="007A7590"/>
    <w:rsid w:val="007A77E8"/>
    <w:rsid w:val="007A7DC7"/>
    <w:rsid w:val="007B025F"/>
    <w:rsid w:val="007B0A52"/>
    <w:rsid w:val="007B12AD"/>
    <w:rsid w:val="007B1AEB"/>
    <w:rsid w:val="007B3A11"/>
    <w:rsid w:val="007B3A7F"/>
    <w:rsid w:val="007B3D0F"/>
    <w:rsid w:val="007B457D"/>
    <w:rsid w:val="007B561A"/>
    <w:rsid w:val="007B5DFC"/>
    <w:rsid w:val="007B6CE6"/>
    <w:rsid w:val="007B75A1"/>
    <w:rsid w:val="007C0041"/>
    <w:rsid w:val="007C01D8"/>
    <w:rsid w:val="007C24C9"/>
    <w:rsid w:val="007C2775"/>
    <w:rsid w:val="007C2D5B"/>
    <w:rsid w:val="007C3216"/>
    <w:rsid w:val="007C37D2"/>
    <w:rsid w:val="007C3992"/>
    <w:rsid w:val="007C3C0C"/>
    <w:rsid w:val="007C3DD0"/>
    <w:rsid w:val="007C4839"/>
    <w:rsid w:val="007C64F8"/>
    <w:rsid w:val="007C6636"/>
    <w:rsid w:val="007C6DFD"/>
    <w:rsid w:val="007C7F30"/>
    <w:rsid w:val="007D0287"/>
    <w:rsid w:val="007D073A"/>
    <w:rsid w:val="007D0EEE"/>
    <w:rsid w:val="007D25B0"/>
    <w:rsid w:val="007D2A1F"/>
    <w:rsid w:val="007D316D"/>
    <w:rsid w:val="007D3F42"/>
    <w:rsid w:val="007D47A1"/>
    <w:rsid w:val="007D4BCD"/>
    <w:rsid w:val="007D4FF7"/>
    <w:rsid w:val="007D53B0"/>
    <w:rsid w:val="007D6521"/>
    <w:rsid w:val="007D6648"/>
    <w:rsid w:val="007D70D7"/>
    <w:rsid w:val="007E0132"/>
    <w:rsid w:val="007E1551"/>
    <w:rsid w:val="007E2023"/>
    <w:rsid w:val="007E2484"/>
    <w:rsid w:val="007E24A3"/>
    <w:rsid w:val="007E47B4"/>
    <w:rsid w:val="007E4869"/>
    <w:rsid w:val="007E4975"/>
    <w:rsid w:val="007E4DCA"/>
    <w:rsid w:val="007E5841"/>
    <w:rsid w:val="007E5C8E"/>
    <w:rsid w:val="007E7091"/>
    <w:rsid w:val="007E77A3"/>
    <w:rsid w:val="007E7E31"/>
    <w:rsid w:val="007F06CC"/>
    <w:rsid w:val="007F1125"/>
    <w:rsid w:val="007F28C4"/>
    <w:rsid w:val="007F2910"/>
    <w:rsid w:val="007F4011"/>
    <w:rsid w:val="007F5F4D"/>
    <w:rsid w:val="007F6C50"/>
    <w:rsid w:val="007F76AB"/>
    <w:rsid w:val="007F7CC1"/>
    <w:rsid w:val="00800A53"/>
    <w:rsid w:val="00800ECA"/>
    <w:rsid w:val="008016B8"/>
    <w:rsid w:val="008032CD"/>
    <w:rsid w:val="00805B4D"/>
    <w:rsid w:val="00805EB5"/>
    <w:rsid w:val="00806177"/>
    <w:rsid w:val="00806272"/>
    <w:rsid w:val="00806D71"/>
    <w:rsid w:val="0081263F"/>
    <w:rsid w:val="008130CC"/>
    <w:rsid w:val="008138AA"/>
    <w:rsid w:val="00814FFB"/>
    <w:rsid w:val="00817148"/>
    <w:rsid w:val="008171D2"/>
    <w:rsid w:val="00817720"/>
    <w:rsid w:val="0082017F"/>
    <w:rsid w:val="008210E0"/>
    <w:rsid w:val="00821860"/>
    <w:rsid w:val="00821E64"/>
    <w:rsid w:val="00821E73"/>
    <w:rsid w:val="00822577"/>
    <w:rsid w:val="00823873"/>
    <w:rsid w:val="008247CB"/>
    <w:rsid w:val="0082510F"/>
    <w:rsid w:val="00825153"/>
    <w:rsid w:val="00825EDA"/>
    <w:rsid w:val="00827097"/>
    <w:rsid w:val="00827E6E"/>
    <w:rsid w:val="00830B5A"/>
    <w:rsid w:val="008333EC"/>
    <w:rsid w:val="0083350D"/>
    <w:rsid w:val="008342D2"/>
    <w:rsid w:val="0083484B"/>
    <w:rsid w:val="00835E48"/>
    <w:rsid w:val="008378CF"/>
    <w:rsid w:val="00840417"/>
    <w:rsid w:val="008408D3"/>
    <w:rsid w:val="00840B44"/>
    <w:rsid w:val="00842556"/>
    <w:rsid w:val="008425BB"/>
    <w:rsid w:val="00842FAA"/>
    <w:rsid w:val="00843188"/>
    <w:rsid w:val="00844217"/>
    <w:rsid w:val="0084520B"/>
    <w:rsid w:val="0084533F"/>
    <w:rsid w:val="0084599F"/>
    <w:rsid w:val="00847D22"/>
    <w:rsid w:val="008518BC"/>
    <w:rsid w:val="00851A99"/>
    <w:rsid w:val="00852651"/>
    <w:rsid w:val="00852DAB"/>
    <w:rsid w:val="00855233"/>
    <w:rsid w:val="0085559A"/>
    <w:rsid w:val="00856564"/>
    <w:rsid w:val="008576C0"/>
    <w:rsid w:val="00860363"/>
    <w:rsid w:val="00860A92"/>
    <w:rsid w:val="00861B92"/>
    <w:rsid w:val="00862974"/>
    <w:rsid w:val="00862F52"/>
    <w:rsid w:val="00864DF4"/>
    <w:rsid w:val="00865602"/>
    <w:rsid w:val="008664F6"/>
    <w:rsid w:val="008667CF"/>
    <w:rsid w:val="0086735D"/>
    <w:rsid w:val="008676B7"/>
    <w:rsid w:val="00870566"/>
    <w:rsid w:val="00872EE0"/>
    <w:rsid w:val="008733BA"/>
    <w:rsid w:val="0087349E"/>
    <w:rsid w:val="008742C8"/>
    <w:rsid w:val="00874837"/>
    <w:rsid w:val="00874F76"/>
    <w:rsid w:val="008751EC"/>
    <w:rsid w:val="008762A0"/>
    <w:rsid w:val="00881E18"/>
    <w:rsid w:val="00882479"/>
    <w:rsid w:val="00883AB0"/>
    <w:rsid w:val="00884FA3"/>
    <w:rsid w:val="008858ED"/>
    <w:rsid w:val="00885951"/>
    <w:rsid w:val="00886A7B"/>
    <w:rsid w:val="00887604"/>
    <w:rsid w:val="008916A6"/>
    <w:rsid w:val="008923EA"/>
    <w:rsid w:val="0089265C"/>
    <w:rsid w:val="00892696"/>
    <w:rsid w:val="008932C5"/>
    <w:rsid w:val="008937F8"/>
    <w:rsid w:val="00893E01"/>
    <w:rsid w:val="00895533"/>
    <w:rsid w:val="008959A2"/>
    <w:rsid w:val="00895E73"/>
    <w:rsid w:val="00896046"/>
    <w:rsid w:val="008964AD"/>
    <w:rsid w:val="00896613"/>
    <w:rsid w:val="0089697D"/>
    <w:rsid w:val="00897010"/>
    <w:rsid w:val="0089778C"/>
    <w:rsid w:val="008979DC"/>
    <w:rsid w:val="00897F45"/>
    <w:rsid w:val="008A1132"/>
    <w:rsid w:val="008A1887"/>
    <w:rsid w:val="008A1AC9"/>
    <w:rsid w:val="008A330C"/>
    <w:rsid w:val="008A3329"/>
    <w:rsid w:val="008A36FC"/>
    <w:rsid w:val="008A398E"/>
    <w:rsid w:val="008A4066"/>
    <w:rsid w:val="008A4654"/>
    <w:rsid w:val="008A46D1"/>
    <w:rsid w:val="008A5166"/>
    <w:rsid w:val="008A5654"/>
    <w:rsid w:val="008A580A"/>
    <w:rsid w:val="008A5942"/>
    <w:rsid w:val="008A5F6E"/>
    <w:rsid w:val="008B0318"/>
    <w:rsid w:val="008B0B0E"/>
    <w:rsid w:val="008B16F7"/>
    <w:rsid w:val="008B24CF"/>
    <w:rsid w:val="008B28B8"/>
    <w:rsid w:val="008B2CC5"/>
    <w:rsid w:val="008B33C3"/>
    <w:rsid w:val="008B3949"/>
    <w:rsid w:val="008B415C"/>
    <w:rsid w:val="008B46F6"/>
    <w:rsid w:val="008B4EDB"/>
    <w:rsid w:val="008B589E"/>
    <w:rsid w:val="008B59D7"/>
    <w:rsid w:val="008B6629"/>
    <w:rsid w:val="008B7E86"/>
    <w:rsid w:val="008C00E7"/>
    <w:rsid w:val="008C0C9C"/>
    <w:rsid w:val="008C17BA"/>
    <w:rsid w:val="008C1BC6"/>
    <w:rsid w:val="008C1F0F"/>
    <w:rsid w:val="008C33CD"/>
    <w:rsid w:val="008C34CC"/>
    <w:rsid w:val="008C35FC"/>
    <w:rsid w:val="008C42AF"/>
    <w:rsid w:val="008C57A7"/>
    <w:rsid w:val="008C6AC6"/>
    <w:rsid w:val="008C6C03"/>
    <w:rsid w:val="008D0695"/>
    <w:rsid w:val="008D06F1"/>
    <w:rsid w:val="008D12D7"/>
    <w:rsid w:val="008D13CD"/>
    <w:rsid w:val="008D1CE1"/>
    <w:rsid w:val="008D4FB0"/>
    <w:rsid w:val="008D6E8F"/>
    <w:rsid w:val="008D7530"/>
    <w:rsid w:val="008D770D"/>
    <w:rsid w:val="008D7B71"/>
    <w:rsid w:val="008E1C93"/>
    <w:rsid w:val="008E22EB"/>
    <w:rsid w:val="008E36B7"/>
    <w:rsid w:val="008E37B8"/>
    <w:rsid w:val="008E39A7"/>
    <w:rsid w:val="008E3BBA"/>
    <w:rsid w:val="008E3C05"/>
    <w:rsid w:val="008E3C48"/>
    <w:rsid w:val="008E51E4"/>
    <w:rsid w:val="008E5857"/>
    <w:rsid w:val="008E598E"/>
    <w:rsid w:val="008E6BAC"/>
    <w:rsid w:val="008E74B2"/>
    <w:rsid w:val="008F01B9"/>
    <w:rsid w:val="008F0E33"/>
    <w:rsid w:val="008F23B3"/>
    <w:rsid w:val="008F2E09"/>
    <w:rsid w:val="008F3261"/>
    <w:rsid w:val="008F368F"/>
    <w:rsid w:val="008F41EF"/>
    <w:rsid w:val="008F42EC"/>
    <w:rsid w:val="008F772B"/>
    <w:rsid w:val="00900545"/>
    <w:rsid w:val="00900853"/>
    <w:rsid w:val="00901021"/>
    <w:rsid w:val="00901496"/>
    <w:rsid w:val="009021F4"/>
    <w:rsid w:val="00903042"/>
    <w:rsid w:val="009046BB"/>
    <w:rsid w:val="00905393"/>
    <w:rsid w:val="00906997"/>
    <w:rsid w:val="00906D44"/>
    <w:rsid w:val="00906DC5"/>
    <w:rsid w:val="00907262"/>
    <w:rsid w:val="009100F1"/>
    <w:rsid w:val="009107B4"/>
    <w:rsid w:val="00910C27"/>
    <w:rsid w:val="009111A6"/>
    <w:rsid w:val="009127FB"/>
    <w:rsid w:val="00913E5D"/>
    <w:rsid w:val="00914059"/>
    <w:rsid w:val="00914934"/>
    <w:rsid w:val="00915D47"/>
    <w:rsid w:val="00916AF2"/>
    <w:rsid w:val="00916B39"/>
    <w:rsid w:val="0091706C"/>
    <w:rsid w:val="009203EF"/>
    <w:rsid w:val="009204EF"/>
    <w:rsid w:val="00920505"/>
    <w:rsid w:val="00920EBC"/>
    <w:rsid w:val="00921885"/>
    <w:rsid w:val="00921A2D"/>
    <w:rsid w:val="009225CD"/>
    <w:rsid w:val="00922F50"/>
    <w:rsid w:val="00923383"/>
    <w:rsid w:val="009237E7"/>
    <w:rsid w:val="00923C5F"/>
    <w:rsid w:val="0092569A"/>
    <w:rsid w:val="009257AA"/>
    <w:rsid w:val="00925E12"/>
    <w:rsid w:val="00927EDD"/>
    <w:rsid w:val="00930B2D"/>
    <w:rsid w:val="009318CC"/>
    <w:rsid w:val="009319A9"/>
    <w:rsid w:val="00932118"/>
    <w:rsid w:val="009335A8"/>
    <w:rsid w:val="00933B16"/>
    <w:rsid w:val="0093479A"/>
    <w:rsid w:val="009349B5"/>
    <w:rsid w:val="00934ABF"/>
    <w:rsid w:val="00934DFB"/>
    <w:rsid w:val="00934E0E"/>
    <w:rsid w:val="00934EDD"/>
    <w:rsid w:val="00935751"/>
    <w:rsid w:val="00936453"/>
    <w:rsid w:val="00937275"/>
    <w:rsid w:val="0093798F"/>
    <w:rsid w:val="00937F01"/>
    <w:rsid w:val="0094171A"/>
    <w:rsid w:val="009422BA"/>
    <w:rsid w:val="00942420"/>
    <w:rsid w:val="00942F63"/>
    <w:rsid w:val="00942FE1"/>
    <w:rsid w:val="00943E01"/>
    <w:rsid w:val="00944905"/>
    <w:rsid w:val="00945640"/>
    <w:rsid w:val="00946D2F"/>
    <w:rsid w:val="0094724A"/>
    <w:rsid w:val="0094748C"/>
    <w:rsid w:val="00947D12"/>
    <w:rsid w:val="009531D7"/>
    <w:rsid w:val="00954802"/>
    <w:rsid w:val="00955BE9"/>
    <w:rsid w:val="00956193"/>
    <w:rsid w:val="009563FC"/>
    <w:rsid w:val="0095723C"/>
    <w:rsid w:val="00960664"/>
    <w:rsid w:val="0096089E"/>
    <w:rsid w:val="00960983"/>
    <w:rsid w:val="00960FC1"/>
    <w:rsid w:val="00962842"/>
    <w:rsid w:val="00962BFA"/>
    <w:rsid w:val="00963A3E"/>
    <w:rsid w:val="009642B0"/>
    <w:rsid w:val="009644C9"/>
    <w:rsid w:val="009659FB"/>
    <w:rsid w:val="00966111"/>
    <w:rsid w:val="00967A61"/>
    <w:rsid w:val="0097079A"/>
    <w:rsid w:val="00970C2B"/>
    <w:rsid w:val="00971A09"/>
    <w:rsid w:val="00972F4E"/>
    <w:rsid w:val="00973942"/>
    <w:rsid w:val="00976410"/>
    <w:rsid w:val="00976EB6"/>
    <w:rsid w:val="00981319"/>
    <w:rsid w:val="0098205D"/>
    <w:rsid w:val="009834AB"/>
    <w:rsid w:val="00985AFE"/>
    <w:rsid w:val="009861B5"/>
    <w:rsid w:val="00986FE3"/>
    <w:rsid w:val="0098715D"/>
    <w:rsid w:val="00990A84"/>
    <w:rsid w:val="00991471"/>
    <w:rsid w:val="00991EB0"/>
    <w:rsid w:val="0099253F"/>
    <w:rsid w:val="00993382"/>
    <w:rsid w:val="00995E50"/>
    <w:rsid w:val="00996C7E"/>
    <w:rsid w:val="009970CA"/>
    <w:rsid w:val="009A0617"/>
    <w:rsid w:val="009A10CB"/>
    <w:rsid w:val="009A2EED"/>
    <w:rsid w:val="009A3174"/>
    <w:rsid w:val="009A351F"/>
    <w:rsid w:val="009A3C13"/>
    <w:rsid w:val="009A450F"/>
    <w:rsid w:val="009A4641"/>
    <w:rsid w:val="009A6983"/>
    <w:rsid w:val="009A6A35"/>
    <w:rsid w:val="009A7A31"/>
    <w:rsid w:val="009A7DD0"/>
    <w:rsid w:val="009B0001"/>
    <w:rsid w:val="009B0160"/>
    <w:rsid w:val="009B073C"/>
    <w:rsid w:val="009B1B57"/>
    <w:rsid w:val="009B2341"/>
    <w:rsid w:val="009B2A95"/>
    <w:rsid w:val="009B2ED4"/>
    <w:rsid w:val="009B30A3"/>
    <w:rsid w:val="009B336B"/>
    <w:rsid w:val="009B454D"/>
    <w:rsid w:val="009B4F62"/>
    <w:rsid w:val="009B5DD8"/>
    <w:rsid w:val="009B6D50"/>
    <w:rsid w:val="009B7284"/>
    <w:rsid w:val="009B7618"/>
    <w:rsid w:val="009C05D8"/>
    <w:rsid w:val="009C0B8F"/>
    <w:rsid w:val="009C0BE8"/>
    <w:rsid w:val="009C0DB5"/>
    <w:rsid w:val="009C13F5"/>
    <w:rsid w:val="009C171C"/>
    <w:rsid w:val="009C17D2"/>
    <w:rsid w:val="009C186C"/>
    <w:rsid w:val="009C370A"/>
    <w:rsid w:val="009C37E3"/>
    <w:rsid w:val="009C445F"/>
    <w:rsid w:val="009C486C"/>
    <w:rsid w:val="009C53BE"/>
    <w:rsid w:val="009C53C1"/>
    <w:rsid w:val="009C5C13"/>
    <w:rsid w:val="009C66CF"/>
    <w:rsid w:val="009C699E"/>
    <w:rsid w:val="009C6B41"/>
    <w:rsid w:val="009C7175"/>
    <w:rsid w:val="009C7C8E"/>
    <w:rsid w:val="009D065C"/>
    <w:rsid w:val="009D0CB1"/>
    <w:rsid w:val="009D1A6B"/>
    <w:rsid w:val="009D2D56"/>
    <w:rsid w:val="009D3AA5"/>
    <w:rsid w:val="009D5318"/>
    <w:rsid w:val="009D5D14"/>
    <w:rsid w:val="009D5F7B"/>
    <w:rsid w:val="009D71B6"/>
    <w:rsid w:val="009D7A8F"/>
    <w:rsid w:val="009E0FCB"/>
    <w:rsid w:val="009E118E"/>
    <w:rsid w:val="009E1C96"/>
    <w:rsid w:val="009E1CC3"/>
    <w:rsid w:val="009E3030"/>
    <w:rsid w:val="009E33C1"/>
    <w:rsid w:val="009E3B61"/>
    <w:rsid w:val="009E449E"/>
    <w:rsid w:val="009E44CD"/>
    <w:rsid w:val="009E48A4"/>
    <w:rsid w:val="009E4ADE"/>
    <w:rsid w:val="009E70E0"/>
    <w:rsid w:val="009E74C8"/>
    <w:rsid w:val="009F01CC"/>
    <w:rsid w:val="009F163C"/>
    <w:rsid w:val="009F16A5"/>
    <w:rsid w:val="009F1DDF"/>
    <w:rsid w:val="009F1E22"/>
    <w:rsid w:val="009F3CE9"/>
    <w:rsid w:val="009F3E4C"/>
    <w:rsid w:val="009F4D13"/>
    <w:rsid w:val="009F5517"/>
    <w:rsid w:val="009F5739"/>
    <w:rsid w:val="009F7DE4"/>
    <w:rsid w:val="009F7F1E"/>
    <w:rsid w:val="00A003BC"/>
    <w:rsid w:val="00A00BAA"/>
    <w:rsid w:val="00A01B73"/>
    <w:rsid w:val="00A041AF"/>
    <w:rsid w:val="00A06C08"/>
    <w:rsid w:val="00A074C1"/>
    <w:rsid w:val="00A115DE"/>
    <w:rsid w:val="00A11983"/>
    <w:rsid w:val="00A11ABD"/>
    <w:rsid w:val="00A11D3A"/>
    <w:rsid w:val="00A11F93"/>
    <w:rsid w:val="00A12CC8"/>
    <w:rsid w:val="00A12ED6"/>
    <w:rsid w:val="00A170D9"/>
    <w:rsid w:val="00A20450"/>
    <w:rsid w:val="00A21595"/>
    <w:rsid w:val="00A22FB6"/>
    <w:rsid w:val="00A233E3"/>
    <w:rsid w:val="00A23618"/>
    <w:rsid w:val="00A2492A"/>
    <w:rsid w:val="00A2510B"/>
    <w:rsid w:val="00A25F07"/>
    <w:rsid w:val="00A263EF"/>
    <w:rsid w:val="00A26B9B"/>
    <w:rsid w:val="00A270C5"/>
    <w:rsid w:val="00A27833"/>
    <w:rsid w:val="00A30D69"/>
    <w:rsid w:val="00A312FF"/>
    <w:rsid w:val="00A31834"/>
    <w:rsid w:val="00A31FDA"/>
    <w:rsid w:val="00A3235F"/>
    <w:rsid w:val="00A327DD"/>
    <w:rsid w:val="00A374EA"/>
    <w:rsid w:val="00A37AC6"/>
    <w:rsid w:val="00A40612"/>
    <w:rsid w:val="00A40617"/>
    <w:rsid w:val="00A418F5"/>
    <w:rsid w:val="00A42875"/>
    <w:rsid w:val="00A428BB"/>
    <w:rsid w:val="00A43989"/>
    <w:rsid w:val="00A439AD"/>
    <w:rsid w:val="00A4486C"/>
    <w:rsid w:val="00A45C0F"/>
    <w:rsid w:val="00A45EEE"/>
    <w:rsid w:val="00A462C4"/>
    <w:rsid w:val="00A474A1"/>
    <w:rsid w:val="00A5075B"/>
    <w:rsid w:val="00A50F9C"/>
    <w:rsid w:val="00A51637"/>
    <w:rsid w:val="00A51820"/>
    <w:rsid w:val="00A52762"/>
    <w:rsid w:val="00A52DFC"/>
    <w:rsid w:val="00A52ECB"/>
    <w:rsid w:val="00A53C8C"/>
    <w:rsid w:val="00A54087"/>
    <w:rsid w:val="00A5471B"/>
    <w:rsid w:val="00A55DD7"/>
    <w:rsid w:val="00A5735A"/>
    <w:rsid w:val="00A57515"/>
    <w:rsid w:val="00A60252"/>
    <w:rsid w:val="00A61182"/>
    <w:rsid w:val="00A61B42"/>
    <w:rsid w:val="00A62410"/>
    <w:rsid w:val="00A627FE"/>
    <w:rsid w:val="00A63E4C"/>
    <w:rsid w:val="00A63FDF"/>
    <w:rsid w:val="00A645CC"/>
    <w:rsid w:val="00A656D5"/>
    <w:rsid w:val="00A65977"/>
    <w:rsid w:val="00A65CDE"/>
    <w:rsid w:val="00A6683C"/>
    <w:rsid w:val="00A670BF"/>
    <w:rsid w:val="00A67293"/>
    <w:rsid w:val="00A673FB"/>
    <w:rsid w:val="00A72133"/>
    <w:rsid w:val="00A735EA"/>
    <w:rsid w:val="00A7361C"/>
    <w:rsid w:val="00A73C63"/>
    <w:rsid w:val="00A746FC"/>
    <w:rsid w:val="00A74ECC"/>
    <w:rsid w:val="00A766A6"/>
    <w:rsid w:val="00A7692A"/>
    <w:rsid w:val="00A7712A"/>
    <w:rsid w:val="00A77E88"/>
    <w:rsid w:val="00A805C4"/>
    <w:rsid w:val="00A810BB"/>
    <w:rsid w:val="00A822D3"/>
    <w:rsid w:val="00A830E5"/>
    <w:rsid w:val="00A836BF"/>
    <w:rsid w:val="00A83840"/>
    <w:rsid w:val="00A83CEB"/>
    <w:rsid w:val="00A845E6"/>
    <w:rsid w:val="00A84D25"/>
    <w:rsid w:val="00A84E59"/>
    <w:rsid w:val="00A8533B"/>
    <w:rsid w:val="00A8590C"/>
    <w:rsid w:val="00A866FE"/>
    <w:rsid w:val="00A8705D"/>
    <w:rsid w:val="00A90393"/>
    <w:rsid w:val="00A91674"/>
    <w:rsid w:val="00A92753"/>
    <w:rsid w:val="00A92D68"/>
    <w:rsid w:val="00A94E66"/>
    <w:rsid w:val="00A9536A"/>
    <w:rsid w:val="00A97679"/>
    <w:rsid w:val="00AA1304"/>
    <w:rsid w:val="00AA1305"/>
    <w:rsid w:val="00AA208B"/>
    <w:rsid w:val="00AA2105"/>
    <w:rsid w:val="00AA2FC7"/>
    <w:rsid w:val="00AA3A35"/>
    <w:rsid w:val="00AA45E0"/>
    <w:rsid w:val="00AA4666"/>
    <w:rsid w:val="00AA4DD5"/>
    <w:rsid w:val="00AA515F"/>
    <w:rsid w:val="00AA520F"/>
    <w:rsid w:val="00AA6233"/>
    <w:rsid w:val="00AA6EE0"/>
    <w:rsid w:val="00AB0778"/>
    <w:rsid w:val="00AB0AE7"/>
    <w:rsid w:val="00AB1909"/>
    <w:rsid w:val="00AB1E03"/>
    <w:rsid w:val="00AB2DCE"/>
    <w:rsid w:val="00AB2E0E"/>
    <w:rsid w:val="00AB4289"/>
    <w:rsid w:val="00AB462B"/>
    <w:rsid w:val="00AB4820"/>
    <w:rsid w:val="00AB4EA6"/>
    <w:rsid w:val="00AB5D73"/>
    <w:rsid w:val="00AB62BD"/>
    <w:rsid w:val="00AB6A27"/>
    <w:rsid w:val="00AB7124"/>
    <w:rsid w:val="00AC06F8"/>
    <w:rsid w:val="00AC0D91"/>
    <w:rsid w:val="00AC188B"/>
    <w:rsid w:val="00AC1BAA"/>
    <w:rsid w:val="00AC1E4C"/>
    <w:rsid w:val="00AC2078"/>
    <w:rsid w:val="00AC2A19"/>
    <w:rsid w:val="00AC3613"/>
    <w:rsid w:val="00AC4915"/>
    <w:rsid w:val="00AC4C2C"/>
    <w:rsid w:val="00AC596B"/>
    <w:rsid w:val="00AC5E0E"/>
    <w:rsid w:val="00AC6070"/>
    <w:rsid w:val="00AC7458"/>
    <w:rsid w:val="00AD00FF"/>
    <w:rsid w:val="00AD175A"/>
    <w:rsid w:val="00AD19C5"/>
    <w:rsid w:val="00AD2953"/>
    <w:rsid w:val="00AD2C86"/>
    <w:rsid w:val="00AD32F5"/>
    <w:rsid w:val="00AD3D95"/>
    <w:rsid w:val="00AD4275"/>
    <w:rsid w:val="00AD4A69"/>
    <w:rsid w:val="00AD4E75"/>
    <w:rsid w:val="00AD6994"/>
    <w:rsid w:val="00AD6B5B"/>
    <w:rsid w:val="00AD6DFD"/>
    <w:rsid w:val="00AE00D4"/>
    <w:rsid w:val="00AE0501"/>
    <w:rsid w:val="00AE096F"/>
    <w:rsid w:val="00AE0A8D"/>
    <w:rsid w:val="00AE102F"/>
    <w:rsid w:val="00AE13DD"/>
    <w:rsid w:val="00AE13E1"/>
    <w:rsid w:val="00AE1A86"/>
    <w:rsid w:val="00AE21B1"/>
    <w:rsid w:val="00AE306D"/>
    <w:rsid w:val="00AE323D"/>
    <w:rsid w:val="00AE5B8A"/>
    <w:rsid w:val="00AE648D"/>
    <w:rsid w:val="00AE7EF1"/>
    <w:rsid w:val="00AF0A5F"/>
    <w:rsid w:val="00AF195B"/>
    <w:rsid w:val="00AF1A0A"/>
    <w:rsid w:val="00AF1E81"/>
    <w:rsid w:val="00AF2657"/>
    <w:rsid w:val="00AF5834"/>
    <w:rsid w:val="00AF5FB9"/>
    <w:rsid w:val="00AF6ADD"/>
    <w:rsid w:val="00AF6EB6"/>
    <w:rsid w:val="00AF7074"/>
    <w:rsid w:val="00AF7842"/>
    <w:rsid w:val="00B0131A"/>
    <w:rsid w:val="00B01517"/>
    <w:rsid w:val="00B01D89"/>
    <w:rsid w:val="00B035F8"/>
    <w:rsid w:val="00B03F7F"/>
    <w:rsid w:val="00B0707C"/>
    <w:rsid w:val="00B07369"/>
    <w:rsid w:val="00B10192"/>
    <w:rsid w:val="00B1093D"/>
    <w:rsid w:val="00B109A6"/>
    <w:rsid w:val="00B11B05"/>
    <w:rsid w:val="00B11B79"/>
    <w:rsid w:val="00B12A20"/>
    <w:rsid w:val="00B13704"/>
    <w:rsid w:val="00B146B4"/>
    <w:rsid w:val="00B14C65"/>
    <w:rsid w:val="00B156C2"/>
    <w:rsid w:val="00B1622A"/>
    <w:rsid w:val="00B16610"/>
    <w:rsid w:val="00B17231"/>
    <w:rsid w:val="00B1758E"/>
    <w:rsid w:val="00B2090E"/>
    <w:rsid w:val="00B20FA3"/>
    <w:rsid w:val="00B21492"/>
    <w:rsid w:val="00B22890"/>
    <w:rsid w:val="00B23503"/>
    <w:rsid w:val="00B23897"/>
    <w:rsid w:val="00B26081"/>
    <w:rsid w:val="00B3019D"/>
    <w:rsid w:val="00B3204C"/>
    <w:rsid w:val="00B3239D"/>
    <w:rsid w:val="00B331FA"/>
    <w:rsid w:val="00B34ECD"/>
    <w:rsid w:val="00B350EF"/>
    <w:rsid w:val="00B356DF"/>
    <w:rsid w:val="00B362D4"/>
    <w:rsid w:val="00B42047"/>
    <w:rsid w:val="00B4228B"/>
    <w:rsid w:val="00B42525"/>
    <w:rsid w:val="00B42BAC"/>
    <w:rsid w:val="00B42F7B"/>
    <w:rsid w:val="00B4395F"/>
    <w:rsid w:val="00B47E42"/>
    <w:rsid w:val="00B51C40"/>
    <w:rsid w:val="00B5203D"/>
    <w:rsid w:val="00B5209E"/>
    <w:rsid w:val="00B52DB7"/>
    <w:rsid w:val="00B542AE"/>
    <w:rsid w:val="00B5448C"/>
    <w:rsid w:val="00B556F9"/>
    <w:rsid w:val="00B5624A"/>
    <w:rsid w:val="00B57D6B"/>
    <w:rsid w:val="00B627EC"/>
    <w:rsid w:val="00B629AC"/>
    <w:rsid w:val="00B62DC0"/>
    <w:rsid w:val="00B62F50"/>
    <w:rsid w:val="00B63835"/>
    <w:rsid w:val="00B63974"/>
    <w:rsid w:val="00B63B2C"/>
    <w:rsid w:val="00B64C87"/>
    <w:rsid w:val="00B65572"/>
    <w:rsid w:val="00B6571B"/>
    <w:rsid w:val="00B70455"/>
    <w:rsid w:val="00B7135D"/>
    <w:rsid w:val="00B72346"/>
    <w:rsid w:val="00B7386C"/>
    <w:rsid w:val="00B74AE0"/>
    <w:rsid w:val="00B74B47"/>
    <w:rsid w:val="00B757C9"/>
    <w:rsid w:val="00B77211"/>
    <w:rsid w:val="00B779D0"/>
    <w:rsid w:val="00B803C5"/>
    <w:rsid w:val="00B8067F"/>
    <w:rsid w:val="00B8154A"/>
    <w:rsid w:val="00B82358"/>
    <w:rsid w:val="00B82704"/>
    <w:rsid w:val="00B82916"/>
    <w:rsid w:val="00B83078"/>
    <w:rsid w:val="00B83640"/>
    <w:rsid w:val="00B841C7"/>
    <w:rsid w:val="00B85C40"/>
    <w:rsid w:val="00B866D5"/>
    <w:rsid w:val="00B8682E"/>
    <w:rsid w:val="00B86882"/>
    <w:rsid w:val="00B86D6E"/>
    <w:rsid w:val="00B90682"/>
    <w:rsid w:val="00B90867"/>
    <w:rsid w:val="00B9185E"/>
    <w:rsid w:val="00B92DF2"/>
    <w:rsid w:val="00B94116"/>
    <w:rsid w:val="00B94333"/>
    <w:rsid w:val="00B945D9"/>
    <w:rsid w:val="00B95554"/>
    <w:rsid w:val="00B9578C"/>
    <w:rsid w:val="00B95BC1"/>
    <w:rsid w:val="00B95C7C"/>
    <w:rsid w:val="00B967C9"/>
    <w:rsid w:val="00BA15F1"/>
    <w:rsid w:val="00BA1C1C"/>
    <w:rsid w:val="00BA2902"/>
    <w:rsid w:val="00BA2E7A"/>
    <w:rsid w:val="00BA3139"/>
    <w:rsid w:val="00BA33D9"/>
    <w:rsid w:val="00BA5656"/>
    <w:rsid w:val="00BA614C"/>
    <w:rsid w:val="00BA7618"/>
    <w:rsid w:val="00BB070E"/>
    <w:rsid w:val="00BB2047"/>
    <w:rsid w:val="00BB2A65"/>
    <w:rsid w:val="00BB393A"/>
    <w:rsid w:val="00BB4295"/>
    <w:rsid w:val="00BB45AC"/>
    <w:rsid w:val="00BB471D"/>
    <w:rsid w:val="00BB6217"/>
    <w:rsid w:val="00BB7801"/>
    <w:rsid w:val="00BB7939"/>
    <w:rsid w:val="00BC04EE"/>
    <w:rsid w:val="00BC1469"/>
    <w:rsid w:val="00BC2B79"/>
    <w:rsid w:val="00BC2D28"/>
    <w:rsid w:val="00BC3444"/>
    <w:rsid w:val="00BC3B35"/>
    <w:rsid w:val="00BC48EE"/>
    <w:rsid w:val="00BC496E"/>
    <w:rsid w:val="00BC52CB"/>
    <w:rsid w:val="00BC550C"/>
    <w:rsid w:val="00BC5901"/>
    <w:rsid w:val="00BC74FA"/>
    <w:rsid w:val="00BC76A9"/>
    <w:rsid w:val="00BC7840"/>
    <w:rsid w:val="00BC7AF4"/>
    <w:rsid w:val="00BD04CB"/>
    <w:rsid w:val="00BD0712"/>
    <w:rsid w:val="00BD0D30"/>
    <w:rsid w:val="00BD1383"/>
    <w:rsid w:val="00BD239D"/>
    <w:rsid w:val="00BD3881"/>
    <w:rsid w:val="00BD54FC"/>
    <w:rsid w:val="00BD56C2"/>
    <w:rsid w:val="00BD5700"/>
    <w:rsid w:val="00BD6F85"/>
    <w:rsid w:val="00BE048C"/>
    <w:rsid w:val="00BE0AAC"/>
    <w:rsid w:val="00BE174A"/>
    <w:rsid w:val="00BE1968"/>
    <w:rsid w:val="00BE32B7"/>
    <w:rsid w:val="00BE3819"/>
    <w:rsid w:val="00BE416C"/>
    <w:rsid w:val="00BE42BA"/>
    <w:rsid w:val="00BE471D"/>
    <w:rsid w:val="00BE4BDD"/>
    <w:rsid w:val="00BE5498"/>
    <w:rsid w:val="00BE5A74"/>
    <w:rsid w:val="00BE5BAF"/>
    <w:rsid w:val="00BE64E8"/>
    <w:rsid w:val="00BF0254"/>
    <w:rsid w:val="00BF044A"/>
    <w:rsid w:val="00BF062B"/>
    <w:rsid w:val="00BF07F5"/>
    <w:rsid w:val="00BF1E7E"/>
    <w:rsid w:val="00BF43F0"/>
    <w:rsid w:val="00BF5E50"/>
    <w:rsid w:val="00BF732D"/>
    <w:rsid w:val="00C01147"/>
    <w:rsid w:val="00C01B94"/>
    <w:rsid w:val="00C01D2B"/>
    <w:rsid w:val="00C02387"/>
    <w:rsid w:val="00C0376F"/>
    <w:rsid w:val="00C03895"/>
    <w:rsid w:val="00C039E9"/>
    <w:rsid w:val="00C0431D"/>
    <w:rsid w:val="00C05541"/>
    <w:rsid w:val="00C0632E"/>
    <w:rsid w:val="00C067FF"/>
    <w:rsid w:val="00C0758A"/>
    <w:rsid w:val="00C103A9"/>
    <w:rsid w:val="00C105CA"/>
    <w:rsid w:val="00C10800"/>
    <w:rsid w:val="00C10B52"/>
    <w:rsid w:val="00C11491"/>
    <w:rsid w:val="00C117F5"/>
    <w:rsid w:val="00C11866"/>
    <w:rsid w:val="00C11C08"/>
    <w:rsid w:val="00C12ABD"/>
    <w:rsid w:val="00C12C17"/>
    <w:rsid w:val="00C132A8"/>
    <w:rsid w:val="00C13E6C"/>
    <w:rsid w:val="00C13FBF"/>
    <w:rsid w:val="00C164CA"/>
    <w:rsid w:val="00C17F2B"/>
    <w:rsid w:val="00C212DF"/>
    <w:rsid w:val="00C21475"/>
    <w:rsid w:val="00C216DF"/>
    <w:rsid w:val="00C22414"/>
    <w:rsid w:val="00C230E7"/>
    <w:rsid w:val="00C24777"/>
    <w:rsid w:val="00C2492D"/>
    <w:rsid w:val="00C24DB3"/>
    <w:rsid w:val="00C25559"/>
    <w:rsid w:val="00C25DA0"/>
    <w:rsid w:val="00C26004"/>
    <w:rsid w:val="00C266EC"/>
    <w:rsid w:val="00C26CEA"/>
    <w:rsid w:val="00C27EF7"/>
    <w:rsid w:val="00C30B3D"/>
    <w:rsid w:val="00C31923"/>
    <w:rsid w:val="00C31A76"/>
    <w:rsid w:val="00C31D77"/>
    <w:rsid w:val="00C31D7D"/>
    <w:rsid w:val="00C32E7E"/>
    <w:rsid w:val="00C343B4"/>
    <w:rsid w:val="00C3589B"/>
    <w:rsid w:val="00C40876"/>
    <w:rsid w:val="00C41AF7"/>
    <w:rsid w:val="00C420B4"/>
    <w:rsid w:val="00C42431"/>
    <w:rsid w:val="00C427A8"/>
    <w:rsid w:val="00C42B4F"/>
    <w:rsid w:val="00C43054"/>
    <w:rsid w:val="00C435B1"/>
    <w:rsid w:val="00C437D0"/>
    <w:rsid w:val="00C44A77"/>
    <w:rsid w:val="00C45817"/>
    <w:rsid w:val="00C45E08"/>
    <w:rsid w:val="00C46454"/>
    <w:rsid w:val="00C46542"/>
    <w:rsid w:val="00C470CB"/>
    <w:rsid w:val="00C47211"/>
    <w:rsid w:val="00C47994"/>
    <w:rsid w:val="00C51A4C"/>
    <w:rsid w:val="00C52C70"/>
    <w:rsid w:val="00C52E62"/>
    <w:rsid w:val="00C5308D"/>
    <w:rsid w:val="00C53280"/>
    <w:rsid w:val="00C534A5"/>
    <w:rsid w:val="00C538D8"/>
    <w:rsid w:val="00C53C8E"/>
    <w:rsid w:val="00C550B9"/>
    <w:rsid w:val="00C55164"/>
    <w:rsid w:val="00C5526B"/>
    <w:rsid w:val="00C55562"/>
    <w:rsid w:val="00C55ADE"/>
    <w:rsid w:val="00C55B8A"/>
    <w:rsid w:val="00C56552"/>
    <w:rsid w:val="00C56B4C"/>
    <w:rsid w:val="00C57887"/>
    <w:rsid w:val="00C606A7"/>
    <w:rsid w:val="00C60A90"/>
    <w:rsid w:val="00C61273"/>
    <w:rsid w:val="00C625F7"/>
    <w:rsid w:val="00C63EE9"/>
    <w:rsid w:val="00C65259"/>
    <w:rsid w:val="00C66751"/>
    <w:rsid w:val="00C672F0"/>
    <w:rsid w:val="00C67A92"/>
    <w:rsid w:val="00C67D73"/>
    <w:rsid w:val="00C70684"/>
    <w:rsid w:val="00C70C01"/>
    <w:rsid w:val="00C71200"/>
    <w:rsid w:val="00C715CE"/>
    <w:rsid w:val="00C723CD"/>
    <w:rsid w:val="00C728B4"/>
    <w:rsid w:val="00C7763D"/>
    <w:rsid w:val="00C778CC"/>
    <w:rsid w:val="00C779A0"/>
    <w:rsid w:val="00C80EA7"/>
    <w:rsid w:val="00C81EC7"/>
    <w:rsid w:val="00C82ECE"/>
    <w:rsid w:val="00C8316F"/>
    <w:rsid w:val="00C83792"/>
    <w:rsid w:val="00C837D1"/>
    <w:rsid w:val="00C84AED"/>
    <w:rsid w:val="00C85714"/>
    <w:rsid w:val="00C8649F"/>
    <w:rsid w:val="00C8653F"/>
    <w:rsid w:val="00C86D7B"/>
    <w:rsid w:val="00C873FC"/>
    <w:rsid w:val="00C87EF0"/>
    <w:rsid w:val="00C9016A"/>
    <w:rsid w:val="00C9074A"/>
    <w:rsid w:val="00C91C7F"/>
    <w:rsid w:val="00C93EA0"/>
    <w:rsid w:val="00C94212"/>
    <w:rsid w:val="00C94E5F"/>
    <w:rsid w:val="00C95464"/>
    <w:rsid w:val="00C965DA"/>
    <w:rsid w:val="00C9681F"/>
    <w:rsid w:val="00C96FD4"/>
    <w:rsid w:val="00C97210"/>
    <w:rsid w:val="00CA00F4"/>
    <w:rsid w:val="00CA06E2"/>
    <w:rsid w:val="00CA07DB"/>
    <w:rsid w:val="00CA0C57"/>
    <w:rsid w:val="00CA2F88"/>
    <w:rsid w:val="00CA32FE"/>
    <w:rsid w:val="00CA336E"/>
    <w:rsid w:val="00CA3B4C"/>
    <w:rsid w:val="00CA4DD8"/>
    <w:rsid w:val="00CA56DB"/>
    <w:rsid w:val="00CA79B8"/>
    <w:rsid w:val="00CA79D8"/>
    <w:rsid w:val="00CA7DEF"/>
    <w:rsid w:val="00CB0031"/>
    <w:rsid w:val="00CB217C"/>
    <w:rsid w:val="00CB23C4"/>
    <w:rsid w:val="00CB3C87"/>
    <w:rsid w:val="00CB4FF9"/>
    <w:rsid w:val="00CB58E0"/>
    <w:rsid w:val="00CB6489"/>
    <w:rsid w:val="00CB6B0F"/>
    <w:rsid w:val="00CC0A92"/>
    <w:rsid w:val="00CC30A7"/>
    <w:rsid w:val="00CC36DB"/>
    <w:rsid w:val="00CC41B4"/>
    <w:rsid w:val="00CC5121"/>
    <w:rsid w:val="00CC6125"/>
    <w:rsid w:val="00CC663C"/>
    <w:rsid w:val="00CD0D70"/>
    <w:rsid w:val="00CD0DD1"/>
    <w:rsid w:val="00CD1221"/>
    <w:rsid w:val="00CD13BC"/>
    <w:rsid w:val="00CD252D"/>
    <w:rsid w:val="00CD28A2"/>
    <w:rsid w:val="00CD2C4F"/>
    <w:rsid w:val="00CD3460"/>
    <w:rsid w:val="00CD3780"/>
    <w:rsid w:val="00CD3C60"/>
    <w:rsid w:val="00CD462B"/>
    <w:rsid w:val="00CD4F8E"/>
    <w:rsid w:val="00CD537F"/>
    <w:rsid w:val="00CD6404"/>
    <w:rsid w:val="00CD673A"/>
    <w:rsid w:val="00CD7A1E"/>
    <w:rsid w:val="00CD7E29"/>
    <w:rsid w:val="00CE0515"/>
    <w:rsid w:val="00CE0BBE"/>
    <w:rsid w:val="00CE1E97"/>
    <w:rsid w:val="00CE28BF"/>
    <w:rsid w:val="00CE30EE"/>
    <w:rsid w:val="00CE408A"/>
    <w:rsid w:val="00CE5126"/>
    <w:rsid w:val="00CE617E"/>
    <w:rsid w:val="00CE6B2E"/>
    <w:rsid w:val="00CE722C"/>
    <w:rsid w:val="00CE72B8"/>
    <w:rsid w:val="00CE7FCB"/>
    <w:rsid w:val="00CF0226"/>
    <w:rsid w:val="00CF24A7"/>
    <w:rsid w:val="00CF24D7"/>
    <w:rsid w:val="00CF3108"/>
    <w:rsid w:val="00CF3462"/>
    <w:rsid w:val="00CF3591"/>
    <w:rsid w:val="00CF3961"/>
    <w:rsid w:val="00CF440A"/>
    <w:rsid w:val="00CF632E"/>
    <w:rsid w:val="00CF7096"/>
    <w:rsid w:val="00CF7BB8"/>
    <w:rsid w:val="00CF7DB4"/>
    <w:rsid w:val="00D00B53"/>
    <w:rsid w:val="00D01FCE"/>
    <w:rsid w:val="00D02681"/>
    <w:rsid w:val="00D02A6E"/>
    <w:rsid w:val="00D0456E"/>
    <w:rsid w:val="00D04FFC"/>
    <w:rsid w:val="00D05048"/>
    <w:rsid w:val="00D050C0"/>
    <w:rsid w:val="00D05AB6"/>
    <w:rsid w:val="00D065C0"/>
    <w:rsid w:val="00D07B87"/>
    <w:rsid w:val="00D104FA"/>
    <w:rsid w:val="00D10E15"/>
    <w:rsid w:val="00D11112"/>
    <w:rsid w:val="00D11A57"/>
    <w:rsid w:val="00D13CFD"/>
    <w:rsid w:val="00D155AF"/>
    <w:rsid w:val="00D15F8E"/>
    <w:rsid w:val="00D2320A"/>
    <w:rsid w:val="00D234ED"/>
    <w:rsid w:val="00D25565"/>
    <w:rsid w:val="00D269CB"/>
    <w:rsid w:val="00D26B8D"/>
    <w:rsid w:val="00D273F3"/>
    <w:rsid w:val="00D306B0"/>
    <w:rsid w:val="00D31582"/>
    <w:rsid w:val="00D3209E"/>
    <w:rsid w:val="00D32EED"/>
    <w:rsid w:val="00D337D6"/>
    <w:rsid w:val="00D33FE9"/>
    <w:rsid w:val="00D36BC7"/>
    <w:rsid w:val="00D36CA5"/>
    <w:rsid w:val="00D3781B"/>
    <w:rsid w:val="00D40D16"/>
    <w:rsid w:val="00D41251"/>
    <w:rsid w:val="00D41A3E"/>
    <w:rsid w:val="00D41BF9"/>
    <w:rsid w:val="00D42011"/>
    <w:rsid w:val="00D428A3"/>
    <w:rsid w:val="00D43040"/>
    <w:rsid w:val="00D43797"/>
    <w:rsid w:val="00D43B96"/>
    <w:rsid w:val="00D44211"/>
    <w:rsid w:val="00D450A9"/>
    <w:rsid w:val="00D45BA4"/>
    <w:rsid w:val="00D45CCF"/>
    <w:rsid w:val="00D45D48"/>
    <w:rsid w:val="00D4628E"/>
    <w:rsid w:val="00D47DF9"/>
    <w:rsid w:val="00D51934"/>
    <w:rsid w:val="00D51C28"/>
    <w:rsid w:val="00D5207A"/>
    <w:rsid w:val="00D5280C"/>
    <w:rsid w:val="00D53D22"/>
    <w:rsid w:val="00D54452"/>
    <w:rsid w:val="00D54820"/>
    <w:rsid w:val="00D54FDD"/>
    <w:rsid w:val="00D57C25"/>
    <w:rsid w:val="00D57DA2"/>
    <w:rsid w:val="00D600EB"/>
    <w:rsid w:val="00D60A17"/>
    <w:rsid w:val="00D62117"/>
    <w:rsid w:val="00D62866"/>
    <w:rsid w:val="00D62B69"/>
    <w:rsid w:val="00D63249"/>
    <w:rsid w:val="00D63C5C"/>
    <w:rsid w:val="00D63E42"/>
    <w:rsid w:val="00D64132"/>
    <w:rsid w:val="00D654AB"/>
    <w:rsid w:val="00D66021"/>
    <w:rsid w:val="00D666A8"/>
    <w:rsid w:val="00D67836"/>
    <w:rsid w:val="00D67C96"/>
    <w:rsid w:val="00D71A72"/>
    <w:rsid w:val="00D72025"/>
    <w:rsid w:val="00D732CD"/>
    <w:rsid w:val="00D73DB6"/>
    <w:rsid w:val="00D74093"/>
    <w:rsid w:val="00D74516"/>
    <w:rsid w:val="00D75EC7"/>
    <w:rsid w:val="00D760F1"/>
    <w:rsid w:val="00D76BE6"/>
    <w:rsid w:val="00D77259"/>
    <w:rsid w:val="00D8164D"/>
    <w:rsid w:val="00D81698"/>
    <w:rsid w:val="00D81C45"/>
    <w:rsid w:val="00D820E9"/>
    <w:rsid w:val="00D822FE"/>
    <w:rsid w:val="00D83AF3"/>
    <w:rsid w:val="00D83DD6"/>
    <w:rsid w:val="00D84244"/>
    <w:rsid w:val="00D843EB"/>
    <w:rsid w:val="00D85997"/>
    <w:rsid w:val="00D85BCE"/>
    <w:rsid w:val="00D87421"/>
    <w:rsid w:val="00D91D98"/>
    <w:rsid w:val="00D9232D"/>
    <w:rsid w:val="00D92605"/>
    <w:rsid w:val="00D93288"/>
    <w:rsid w:val="00D9389A"/>
    <w:rsid w:val="00D94BA8"/>
    <w:rsid w:val="00D952F2"/>
    <w:rsid w:val="00D95C31"/>
    <w:rsid w:val="00D95EB6"/>
    <w:rsid w:val="00D96105"/>
    <w:rsid w:val="00D96876"/>
    <w:rsid w:val="00DA0747"/>
    <w:rsid w:val="00DA0A92"/>
    <w:rsid w:val="00DA1FBB"/>
    <w:rsid w:val="00DA2781"/>
    <w:rsid w:val="00DA4ADE"/>
    <w:rsid w:val="00DA6522"/>
    <w:rsid w:val="00DA7738"/>
    <w:rsid w:val="00DA79B1"/>
    <w:rsid w:val="00DB0B6B"/>
    <w:rsid w:val="00DB2FE6"/>
    <w:rsid w:val="00DB3BF4"/>
    <w:rsid w:val="00DB3D36"/>
    <w:rsid w:val="00DB4135"/>
    <w:rsid w:val="00DB5417"/>
    <w:rsid w:val="00DB6168"/>
    <w:rsid w:val="00DB69B4"/>
    <w:rsid w:val="00DB7735"/>
    <w:rsid w:val="00DB7C3C"/>
    <w:rsid w:val="00DC021E"/>
    <w:rsid w:val="00DC062D"/>
    <w:rsid w:val="00DC0700"/>
    <w:rsid w:val="00DC177A"/>
    <w:rsid w:val="00DC2D95"/>
    <w:rsid w:val="00DC387A"/>
    <w:rsid w:val="00DC4741"/>
    <w:rsid w:val="00DC4AE7"/>
    <w:rsid w:val="00DC4B37"/>
    <w:rsid w:val="00DC5179"/>
    <w:rsid w:val="00DC560F"/>
    <w:rsid w:val="00DC6443"/>
    <w:rsid w:val="00DC73A6"/>
    <w:rsid w:val="00DD066E"/>
    <w:rsid w:val="00DD09A7"/>
    <w:rsid w:val="00DD0B1A"/>
    <w:rsid w:val="00DD0DD0"/>
    <w:rsid w:val="00DD15F3"/>
    <w:rsid w:val="00DD16D4"/>
    <w:rsid w:val="00DD1F0B"/>
    <w:rsid w:val="00DD21BE"/>
    <w:rsid w:val="00DD490A"/>
    <w:rsid w:val="00DD4C0B"/>
    <w:rsid w:val="00DD4CA1"/>
    <w:rsid w:val="00DD5B60"/>
    <w:rsid w:val="00DE0AC2"/>
    <w:rsid w:val="00DE12D3"/>
    <w:rsid w:val="00DE16B8"/>
    <w:rsid w:val="00DE17DA"/>
    <w:rsid w:val="00DE2180"/>
    <w:rsid w:val="00DE2699"/>
    <w:rsid w:val="00DE312B"/>
    <w:rsid w:val="00DE4796"/>
    <w:rsid w:val="00DE4DDA"/>
    <w:rsid w:val="00DE524F"/>
    <w:rsid w:val="00DE5AC6"/>
    <w:rsid w:val="00DE6036"/>
    <w:rsid w:val="00DE6A0E"/>
    <w:rsid w:val="00DE71FE"/>
    <w:rsid w:val="00DE780C"/>
    <w:rsid w:val="00DE7B3D"/>
    <w:rsid w:val="00DE7B7A"/>
    <w:rsid w:val="00DF04C1"/>
    <w:rsid w:val="00DF04E8"/>
    <w:rsid w:val="00DF058E"/>
    <w:rsid w:val="00DF0B6F"/>
    <w:rsid w:val="00DF1437"/>
    <w:rsid w:val="00DF15E1"/>
    <w:rsid w:val="00DF1AB6"/>
    <w:rsid w:val="00DF2EAC"/>
    <w:rsid w:val="00DF36F4"/>
    <w:rsid w:val="00DF3B02"/>
    <w:rsid w:val="00DF4EEC"/>
    <w:rsid w:val="00DF60DE"/>
    <w:rsid w:val="00DF61DF"/>
    <w:rsid w:val="00DF72C9"/>
    <w:rsid w:val="00DF7E7D"/>
    <w:rsid w:val="00E02CB4"/>
    <w:rsid w:val="00E03BF1"/>
    <w:rsid w:val="00E04D26"/>
    <w:rsid w:val="00E05552"/>
    <w:rsid w:val="00E05E53"/>
    <w:rsid w:val="00E06880"/>
    <w:rsid w:val="00E06A6D"/>
    <w:rsid w:val="00E06EF8"/>
    <w:rsid w:val="00E12B2F"/>
    <w:rsid w:val="00E12D44"/>
    <w:rsid w:val="00E1319C"/>
    <w:rsid w:val="00E149B5"/>
    <w:rsid w:val="00E15539"/>
    <w:rsid w:val="00E169DF"/>
    <w:rsid w:val="00E17006"/>
    <w:rsid w:val="00E17A6D"/>
    <w:rsid w:val="00E17F95"/>
    <w:rsid w:val="00E205A1"/>
    <w:rsid w:val="00E20D0D"/>
    <w:rsid w:val="00E21023"/>
    <w:rsid w:val="00E21258"/>
    <w:rsid w:val="00E2189E"/>
    <w:rsid w:val="00E2198E"/>
    <w:rsid w:val="00E2243F"/>
    <w:rsid w:val="00E224D4"/>
    <w:rsid w:val="00E2270B"/>
    <w:rsid w:val="00E234EB"/>
    <w:rsid w:val="00E2355F"/>
    <w:rsid w:val="00E23776"/>
    <w:rsid w:val="00E24374"/>
    <w:rsid w:val="00E248EC"/>
    <w:rsid w:val="00E267DE"/>
    <w:rsid w:val="00E275C6"/>
    <w:rsid w:val="00E27B0B"/>
    <w:rsid w:val="00E30219"/>
    <w:rsid w:val="00E30304"/>
    <w:rsid w:val="00E307D4"/>
    <w:rsid w:val="00E30B84"/>
    <w:rsid w:val="00E30D6E"/>
    <w:rsid w:val="00E30DC1"/>
    <w:rsid w:val="00E31583"/>
    <w:rsid w:val="00E31B05"/>
    <w:rsid w:val="00E32073"/>
    <w:rsid w:val="00E33716"/>
    <w:rsid w:val="00E34C03"/>
    <w:rsid w:val="00E34FC2"/>
    <w:rsid w:val="00E36411"/>
    <w:rsid w:val="00E36AE7"/>
    <w:rsid w:val="00E36BA7"/>
    <w:rsid w:val="00E36E94"/>
    <w:rsid w:val="00E37430"/>
    <w:rsid w:val="00E37A1E"/>
    <w:rsid w:val="00E37AC1"/>
    <w:rsid w:val="00E400A3"/>
    <w:rsid w:val="00E40FB3"/>
    <w:rsid w:val="00E41109"/>
    <w:rsid w:val="00E413A3"/>
    <w:rsid w:val="00E43322"/>
    <w:rsid w:val="00E4332D"/>
    <w:rsid w:val="00E45022"/>
    <w:rsid w:val="00E4532B"/>
    <w:rsid w:val="00E45E21"/>
    <w:rsid w:val="00E45FEF"/>
    <w:rsid w:val="00E46720"/>
    <w:rsid w:val="00E46AAF"/>
    <w:rsid w:val="00E47964"/>
    <w:rsid w:val="00E5203C"/>
    <w:rsid w:val="00E52388"/>
    <w:rsid w:val="00E52694"/>
    <w:rsid w:val="00E52AD4"/>
    <w:rsid w:val="00E53C64"/>
    <w:rsid w:val="00E53E11"/>
    <w:rsid w:val="00E54426"/>
    <w:rsid w:val="00E544C8"/>
    <w:rsid w:val="00E553C8"/>
    <w:rsid w:val="00E55DA6"/>
    <w:rsid w:val="00E57BF1"/>
    <w:rsid w:val="00E57F8F"/>
    <w:rsid w:val="00E605F5"/>
    <w:rsid w:val="00E6183A"/>
    <w:rsid w:val="00E62E44"/>
    <w:rsid w:val="00E639DF"/>
    <w:rsid w:val="00E63F8A"/>
    <w:rsid w:val="00E65734"/>
    <w:rsid w:val="00E66BA8"/>
    <w:rsid w:val="00E6765D"/>
    <w:rsid w:val="00E67736"/>
    <w:rsid w:val="00E67B2B"/>
    <w:rsid w:val="00E7169F"/>
    <w:rsid w:val="00E71E09"/>
    <w:rsid w:val="00E728C4"/>
    <w:rsid w:val="00E735EB"/>
    <w:rsid w:val="00E74123"/>
    <w:rsid w:val="00E74325"/>
    <w:rsid w:val="00E74DA0"/>
    <w:rsid w:val="00E7795D"/>
    <w:rsid w:val="00E812FC"/>
    <w:rsid w:val="00E825A7"/>
    <w:rsid w:val="00E83454"/>
    <w:rsid w:val="00E843DB"/>
    <w:rsid w:val="00E84AAA"/>
    <w:rsid w:val="00E84CB4"/>
    <w:rsid w:val="00E8503B"/>
    <w:rsid w:val="00E8633A"/>
    <w:rsid w:val="00E90C56"/>
    <w:rsid w:val="00E90F8D"/>
    <w:rsid w:val="00E91D99"/>
    <w:rsid w:val="00E92FEE"/>
    <w:rsid w:val="00E9300F"/>
    <w:rsid w:val="00E93AEB"/>
    <w:rsid w:val="00E93E6D"/>
    <w:rsid w:val="00E9508F"/>
    <w:rsid w:val="00E954B8"/>
    <w:rsid w:val="00E9649E"/>
    <w:rsid w:val="00E96F91"/>
    <w:rsid w:val="00E97BD4"/>
    <w:rsid w:val="00E97CE7"/>
    <w:rsid w:val="00EA040E"/>
    <w:rsid w:val="00EA0BA6"/>
    <w:rsid w:val="00EA102E"/>
    <w:rsid w:val="00EA1368"/>
    <w:rsid w:val="00EA2E40"/>
    <w:rsid w:val="00EA2FEF"/>
    <w:rsid w:val="00EA3587"/>
    <w:rsid w:val="00EA3978"/>
    <w:rsid w:val="00EA5872"/>
    <w:rsid w:val="00EA5D16"/>
    <w:rsid w:val="00EA5F37"/>
    <w:rsid w:val="00EA601C"/>
    <w:rsid w:val="00EA697F"/>
    <w:rsid w:val="00EA760C"/>
    <w:rsid w:val="00EA7A3F"/>
    <w:rsid w:val="00EB0694"/>
    <w:rsid w:val="00EB09BB"/>
    <w:rsid w:val="00EB1ACB"/>
    <w:rsid w:val="00EB248B"/>
    <w:rsid w:val="00EB2A8C"/>
    <w:rsid w:val="00EB4301"/>
    <w:rsid w:val="00EB603C"/>
    <w:rsid w:val="00EB65B4"/>
    <w:rsid w:val="00EB6670"/>
    <w:rsid w:val="00EB6CDE"/>
    <w:rsid w:val="00EB719F"/>
    <w:rsid w:val="00EB76B8"/>
    <w:rsid w:val="00EC0C40"/>
    <w:rsid w:val="00EC1F17"/>
    <w:rsid w:val="00EC1F70"/>
    <w:rsid w:val="00EC1FE7"/>
    <w:rsid w:val="00EC234C"/>
    <w:rsid w:val="00EC2B7F"/>
    <w:rsid w:val="00EC3AD5"/>
    <w:rsid w:val="00EC3C0C"/>
    <w:rsid w:val="00EC5472"/>
    <w:rsid w:val="00EC58A5"/>
    <w:rsid w:val="00EC5C18"/>
    <w:rsid w:val="00EC5E91"/>
    <w:rsid w:val="00EC60B8"/>
    <w:rsid w:val="00ED0EEF"/>
    <w:rsid w:val="00ED24FA"/>
    <w:rsid w:val="00ED368E"/>
    <w:rsid w:val="00ED3E6F"/>
    <w:rsid w:val="00ED6C36"/>
    <w:rsid w:val="00ED75AF"/>
    <w:rsid w:val="00ED76D3"/>
    <w:rsid w:val="00ED7D20"/>
    <w:rsid w:val="00EE0198"/>
    <w:rsid w:val="00EE4553"/>
    <w:rsid w:val="00EE4980"/>
    <w:rsid w:val="00EE522C"/>
    <w:rsid w:val="00EE5A2C"/>
    <w:rsid w:val="00EE5AD5"/>
    <w:rsid w:val="00EE5B72"/>
    <w:rsid w:val="00EE5F9E"/>
    <w:rsid w:val="00EE65F3"/>
    <w:rsid w:val="00EE69BA"/>
    <w:rsid w:val="00EE7C7B"/>
    <w:rsid w:val="00EF015E"/>
    <w:rsid w:val="00EF0167"/>
    <w:rsid w:val="00EF05E2"/>
    <w:rsid w:val="00EF0B16"/>
    <w:rsid w:val="00EF0E96"/>
    <w:rsid w:val="00EF1B7A"/>
    <w:rsid w:val="00EF2C25"/>
    <w:rsid w:val="00EF3471"/>
    <w:rsid w:val="00EF52DC"/>
    <w:rsid w:val="00EF5911"/>
    <w:rsid w:val="00EF5E3C"/>
    <w:rsid w:val="00EF616D"/>
    <w:rsid w:val="00EF6764"/>
    <w:rsid w:val="00EF69D5"/>
    <w:rsid w:val="00F00758"/>
    <w:rsid w:val="00F01BFC"/>
    <w:rsid w:val="00F0220D"/>
    <w:rsid w:val="00F0267D"/>
    <w:rsid w:val="00F028DF"/>
    <w:rsid w:val="00F03E77"/>
    <w:rsid w:val="00F03FEA"/>
    <w:rsid w:val="00F041AC"/>
    <w:rsid w:val="00F070AE"/>
    <w:rsid w:val="00F10F78"/>
    <w:rsid w:val="00F112CB"/>
    <w:rsid w:val="00F116BA"/>
    <w:rsid w:val="00F12452"/>
    <w:rsid w:val="00F12925"/>
    <w:rsid w:val="00F129C8"/>
    <w:rsid w:val="00F12B38"/>
    <w:rsid w:val="00F12CFD"/>
    <w:rsid w:val="00F14355"/>
    <w:rsid w:val="00F149CF"/>
    <w:rsid w:val="00F15906"/>
    <w:rsid w:val="00F15CB4"/>
    <w:rsid w:val="00F15E60"/>
    <w:rsid w:val="00F20C20"/>
    <w:rsid w:val="00F222D5"/>
    <w:rsid w:val="00F229A3"/>
    <w:rsid w:val="00F2467E"/>
    <w:rsid w:val="00F25749"/>
    <w:rsid w:val="00F2641A"/>
    <w:rsid w:val="00F267E6"/>
    <w:rsid w:val="00F26D7C"/>
    <w:rsid w:val="00F276EC"/>
    <w:rsid w:val="00F27817"/>
    <w:rsid w:val="00F27ED1"/>
    <w:rsid w:val="00F3018D"/>
    <w:rsid w:val="00F301C2"/>
    <w:rsid w:val="00F31221"/>
    <w:rsid w:val="00F31447"/>
    <w:rsid w:val="00F319AC"/>
    <w:rsid w:val="00F3207E"/>
    <w:rsid w:val="00F32319"/>
    <w:rsid w:val="00F328B8"/>
    <w:rsid w:val="00F34FA1"/>
    <w:rsid w:val="00F37DC0"/>
    <w:rsid w:val="00F407B2"/>
    <w:rsid w:val="00F40EC6"/>
    <w:rsid w:val="00F40F1F"/>
    <w:rsid w:val="00F417E2"/>
    <w:rsid w:val="00F4191E"/>
    <w:rsid w:val="00F4259A"/>
    <w:rsid w:val="00F425CB"/>
    <w:rsid w:val="00F43119"/>
    <w:rsid w:val="00F435F2"/>
    <w:rsid w:val="00F442FC"/>
    <w:rsid w:val="00F4503C"/>
    <w:rsid w:val="00F4612C"/>
    <w:rsid w:val="00F46BDA"/>
    <w:rsid w:val="00F50590"/>
    <w:rsid w:val="00F50E43"/>
    <w:rsid w:val="00F5202E"/>
    <w:rsid w:val="00F52045"/>
    <w:rsid w:val="00F52208"/>
    <w:rsid w:val="00F537BB"/>
    <w:rsid w:val="00F537C8"/>
    <w:rsid w:val="00F5435C"/>
    <w:rsid w:val="00F5594F"/>
    <w:rsid w:val="00F604C1"/>
    <w:rsid w:val="00F60A9E"/>
    <w:rsid w:val="00F60D77"/>
    <w:rsid w:val="00F60FA4"/>
    <w:rsid w:val="00F61E33"/>
    <w:rsid w:val="00F63D4B"/>
    <w:rsid w:val="00F6688C"/>
    <w:rsid w:val="00F66E42"/>
    <w:rsid w:val="00F70051"/>
    <w:rsid w:val="00F71B6D"/>
    <w:rsid w:val="00F7215C"/>
    <w:rsid w:val="00F7235F"/>
    <w:rsid w:val="00F72E83"/>
    <w:rsid w:val="00F73302"/>
    <w:rsid w:val="00F736A7"/>
    <w:rsid w:val="00F7390B"/>
    <w:rsid w:val="00F7423A"/>
    <w:rsid w:val="00F745F9"/>
    <w:rsid w:val="00F747FB"/>
    <w:rsid w:val="00F768E1"/>
    <w:rsid w:val="00F77AB9"/>
    <w:rsid w:val="00F815A6"/>
    <w:rsid w:val="00F817A6"/>
    <w:rsid w:val="00F818BC"/>
    <w:rsid w:val="00F82085"/>
    <w:rsid w:val="00F8252C"/>
    <w:rsid w:val="00F82595"/>
    <w:rsid w:val="00F82C50"/>
    <w:rsid w:val="00F82CE4"/>
    <w:rsid w:val="00F82EA7"/>
    <w:rsid w:val="00F835A4"/>
    <w:rsid w:val="00F85B42"/>
    <w:rsid w:val="00F872A1"/>
    <w:rsid w:val="00F90EDF"/>
    <w:rsid w:val="00F9176F"/>
    <w:rsid w:val="00F9243A"/>
    <w:rsid w:val="00F92A61"/>
    <w:rsid w:val="00F93B47"/>
    <w:rsid w:val="00F94D22"/>
    <w:rsid w:val="00F95585"/>
    <w:rsid w:val="00F957FF"/>
    <w:rsid w:val="00F95F31"/>
    <w:rsid w:val="00F9620F"/>
    <w:rsid w:val="00F9727E"/>
    <w:rsid w:val="00F972F7"/>
    <w:rsid w:val="00FA1095"/>
    <w:rsid w:val="00FA1326"/>
    <w:rsid w:val="00FA17F4"/>
    <w:rsid w:val="00FA1AC4"/>
    <w:rsid w:val="00FA3F60"/>
    <w:rsid w:val="00FA41A1"/>
    <w:rsid w:val="00FA4767"/>
    <w:rsid w:val="00FA57E0"/>
    <w:rsid w:val="00FA6F21"/>
    <w:rsid w:val="00FA782E"/>
    <w:rsid w:val="00FA7A9B"/>
    <w:rsid w:val="00FA7B05"/>
    <w:rsid w:val="00FB01D2"/>
    <w:rsid w:val="00FB0491"/>
    <w:rsid w:val="00FB1064"/>
    <w:rsid w:val="00FB106E"/>
    <w:rsid w:val="00FB11AC"/>
    <w:rsid w:val="00FB2B24"/>
    <w:rsid w:val="00FB37E5"/>
    <w:rsid w:val="00FB49CE"/>
    <w:rsid w:val="00FB4EC8"/>
    <w:rsid w:val="00FB5289"/>
    <w:rsid w:val="00FB5AF7"/>
    <w:rsid w:val="00FB6395"/>
    <w:rsid w:val="00FB65A4"/>
    <w:rsid w:val="00FB6CC4"/>
    <w:rsid w:val="00FB6F42"/>
    <w:rsid w:val="00FB71E3"/>
    <w:rsid w:val="00FB76F2"/>
    <w:rsid w:val="00FB7C75"/>
    <w:rsid w:val="00FC1717"/>
    <w:rsid w:val="00FC21C9"/>
    <w:rsid w:val="00FC3848"/>
    <w:rsid w:val="00FC3C50"/>
    <w:rsid w:val="00FC52E9"/>
    <w:rsid w:val="00FC5617"/>
    <w:rsid w:val="00FC6F72"/>
    <w:rsid w:val="00FC7296"/>
    <w:rsid w:val="00FC74D5"/>
    <w:rsid w:val="00FD040A"/>
    <w:rsid w:val="00FD09B9"/>
    <w:rsid w:val="00FD09DC"/>
    <w:rsid w:val="00FD0AE5"/>
    <w:rsid w:val="00FD0BCF"/>
    <w:rsid w:val="00FD1043"/>
    <w:rsid w:val="00FD1B93"/>
    <w:rsid w:val="00FD2D00"/>
    <w:rsid w:val="00FD31BC"/>
    <w:rsid w:val="00FD34AF"/>
    <w:rsid w:val="00FD4A5D"/>
    <w:rsid w:val="00FD5326"/>
    <w:rsid w:val="00FE0AA0"/>
    <w:rsid w:val="00FE0AE7"/>
    <w:rsid w:val="00FE1150"/>
    <w:rsid w:val="00FE16E3"/>
    <w:rsid w:val="00FE1BA5"/>
    <w:rsid w:val="00FE2259"/>
    <w:rsid w:val="00FE30F7"/>
    <w:rsid w:val="00FE367B"/>
    <w:rsid w:val="00FE3A58"/>
    <w:rsid w:val="00FE3CD8"/>
    <w:rsid w:val="00FE3FAF"/>
    <w:rsid w:val="00FE4055"/>
    <w:rsid w:val="00FE4581"/>
    <w:rsid w:val="00FE51AE"/>
    <w:rsid w:val="00FE55BB"/>
    <w:rsid w:val="00FE7623"/>
    <w:rsid w:val="00FF21D3"/>
    <w:rsid w:val="00FF2B3F"/>
    <w:rsid w:val="00FF2B41"/>
    <w:rsid w:val="00FF3E29"/>
    <w:rsid w:val="00FF6C0B"/>
    <w:rsid w:val="00FF7078"/>
    <w:rsid w:val="00FF70C9"/>
    <w:rsid w:val="00FF7729"/>
    <w:rsid w:val="00FF7EFA"/>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B65F1"/>
    <w:rPr>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FD34AF"/>
    <w:rPr>
      <w:color w:val="0000FF"/>
      <w:u w:val="single"/>
    </w:rPr>
  </w:style>
  <w:style w:type="paragraph" w:styleId="Footer">
    <w:name w:val="footer"/>
    <w:basedOn w:val="Normal"/>
    <w:rsid w:val="005B6E54"/>
    <w:pPr>
      <w:tabs>
        <w:tab w:val="center" w:pos="4320"/>
        <w:tab w:val="right" w:pos="8640"/>
      </w:tabs>
    </w:pPr>
  </w:style>
  <w:style w:type="character" w:styleId="PageNumber">
    <w:name w:val="page number"/>
    <w:basedOn w:val="DefaultParagraphFont"/>
    <w:rsid w:val="005B6E54"/>
  </w:style>
  <w:style w:type="paragraph" w:styleId="Header">
    <w:name w:val="header"/>
    <w:basedOn w:val="Normal"/>
    <w:rsid w:val="005B6E54"/>
    <w:pPr>
      <w:tabs>
        <w:tab w:val="center" w:pos="4320"/>
        <w:tab w:val="right" w:pos="8640"/>
      </w:tabs>
    </w:pPr>
  </w:style>
  <w:style w:type="paragraph" w:styleId="BalloonText">
    <w:name w:val="Balloon Text"/>
    <w:basedOn w:val="Normal"/>
    <w:link w:val="BalloonTextChar"/>
    <w:rsid w:val="00397D25"/>
    <w:rPr>
      <w:rFonts w:ascii="Tahoma" w:hAnsi="Tahoma" w:cs="Tahoma"/>
      <w:sz w:val="16"/>
      <w:szCs w:val="16"/>
    </w:rPr>
  </w:style>
  <w:style w:type="character" w:customStyle="1" w:styleId="BalloonTextChar">
    <w:name w:val="Balloon Text Char"/>
    <w:basedOn w:val="DefaultParagraphFont"/>
    <w:link w:val="BalloonText"/>
    <w:rsid w:val="00397D25"/>
    <w:rPr>
      <w:rFonts w:ascii="Tahoma" w:hAnsi="Tahoma" w:cs="Tahoma"/>
      <w:sz w:val="16"/>
      <w:szCs w:val="16"/>
      <w:lang w:bidi="ar-SA"/>
    </w:rPr>
  </w:style>
  <w:style w:type="paragraph" w:styleId="ListParagraph">
    <w:name w:val="List Paragraph"/>
    <w:basedOn w:val="Normal"/>
    <w:uiPriority w:val="34"/>
    <w:qFormat/>
    <w:rsid w:val="0071679E"/>
    <w:pPr>
      <w:ind w:left="720"/>
      <w:contextualSpacing/>
    </w:pPr>
  </w:style>
  <w:style w:type="character" w:styleId="FollowedHyperlink">
    <w:name w:val="FollowedHyperlink"/>
    <w:basedOn w:val="DefaultParagraphFont"/>
    <w:rsid w:val="00CE512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mailto:matsati@matsati.com"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2.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www.matsati.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0</TotalTime>
  <Pages>6</Pages>
  <Words>2246</Words>
  <Characters>10109</Characters>
  <Application>Microsoft Office Word</Application>
  <DocSecurity>0</DocSecurity>
  <Lines>229</Lines>
  <Paragraphs>71</Paragraphs>
  <ScaleCrop>false</ScaleCrop>
  <HeadingPairs>
    <vt:vector size="2" baseType="variant">
      <vt:variant>
        <vt:lpstr>Title</vt:lpstr>
      </vt:variant>
      <vt:variant>
        <vt:i4>1</vt:i4>
      </vt:variant>
    </vt:vector>
  </HeadingPairs>
  <TitlesOfParts>
    <vt:vector size="1" baseType="lpstr">
      <vt:lpstr>Parashat Shelach Lekha / </vt:lpstr>
    </vt:vector>
  </TitlesOfParts>
  <Company>Chemical Engineer</Company>
  <LinksUpToDate>false</LinksUpToDate>
  <CharactersWithSpaces>12284</CharactersWithSpaces>
  <SharedDoc>false</SharedDoc>
  <HLinks>
    <vt:vector size="12" baseType="variant">
      <vt:variant>
        <vt:i4>7077963</vt:i4>
      </vt:variant>
      <vt:variant>
        <vt:i4>0</vt:i4>
      </vt:variant>
      <vt:variant>
        <vt:i4>0</vt:i4>
      </vt:variant>
      <vt:variant>
        <vt:i4>5</vt:i4>
      </vt:variant>
      <vt:variant>
        <vt:lpwstr>mailto:matsati@matsati.com</vt:lpwstr>
      </vt:variant>
      <vt:variant>
        <vt:lpwstr/>
      </vt:variant>
      <vt:variant>
        <vt:i4>3407991</vt:i4>
      </vt:variant>
      <vt:variant>
        <vt:i4>5</vt:i4>
      </vt:variant>
      <vt:variant>
        <vt:i4>0</vt:i4>
      </vt:variant>
      <vt:variant>
        <vt:i4>5</vt:i4>
      </vt:variant>
      <vt:variant>
        <vt:lpwstr>http://www.matsati.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shat Shelach Lekha / </dc:title>
  <dc:subject/>
  <dc:creator>DDM</dc:creator>
  <cp:keywords/>
  <dc:description/>
  <cp:lastModifiedBy>DDM</cp:lastModifiedBy>
  <cp:revision>53</cp:revision>
  <cp:lastPrinted>2007-08-20T23:31:00Z</cp:lastPrinted>
  <dcterms:created xsi:type="dcterms:W3CDTF">2007-08-26T02:58:00Z</dcterms:created>
  <dcterms:modified xsi:type="dcterms:W3CDTF">2007-08-28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